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2E24" w:rsidRDefault="00A92E24" w:rsidP="00A92E24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40"/>
        </w:rPr>
        <w:t>大學入學考試中心</w:t>
      </w:r>
    </w:p>
    <w:p w:rsidR="00A92E24" w:rsidRDefault="00FD4935" w:rsidP="00A92E24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40"/>
        </w:rPr>
        <w:t>105</w:t>
      </w:r>
      <w:r w:rsidR="00A92E24">
        <w:rPr>
          <w:rFonts w:eastAsia="標楷體" w:hint="eastAsia"/>
          <w:sz w:val="40"/>
        </w:rPr>
        <w:t>學年度學科能力測驗試題</w:t>
      </w:r>
    </w:p>
    <w:p w:rsidR="00A92E24" w:rsidRDefault="00A92E24" w:rsidP="00A92E24">
      <w:pPr>
        <w:spacing w:line="240" w:lineRule="atLeast"/>
        <w:jc w:val="center"/>
        <w:rPr>
          <w:rFonts w:eastAsia="標楷體"/>
          <w:sz w:val="48"/>
        </w:rPr>
      </w:pPr>
      <w:r>
        <w:rPr>
          <w:rFonts w:eastAsia="標楷體" w:hint="eastAsia"/>
          <w:sz w:val="48"/>
        </w:rPr>
        <w:t>數學考科</w:t>
      </w:r>
    </w:p>
    <w:p w:rsidR="00961014" w:rsidRPr="00D24BC3" w:rsidRDefault="00292D01" w:rsidP="00961014">
      <w:pPr>
        <w:spacing w:before="100" w:beforeAutospacing="1" w:line="240" w:lineRule="atLeast"/>
        <w:jc w:val="center"/>
        <w:rPr>
          <w:rFonts w:eastAsia="標楷體"/>
          <w:sz w:val="32"/>
        </w:rPr>
      </w:pPr>
      <w:r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36224" behindDoc="0" locked="0" layoutInCell="0" allowOverlap="1" wp14:anchorId="0D77C5D0" wp14:editId="46EC79C7">
                <wp:simplePos x="0" y="0"/>
                <wp:positionH relativeFrom="column">
                  <wp:align>center</wp:align>
                </wp:positionH>
                <wp:positionV relativeFrom="paragraph">
                  <wp:posOffset>57785</wp:posOffset>
                </wp:positionV>
                <wp:extent cx="6159600" cy="7747200"/>
                <wp:effectExtent l="0" t="0" r="12700" b="2540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600" cy="774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8B445B" id="Rectangle 1533" o:spid="_x0000_s1026" style="position:absolute;margin-left:0;margin-top:4.55pt;width:485pt;height:610pt;z-index:25163622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" o:allowincell="f" filled="f"/>
            </w:pict>
          </mc:Fallback>
        </mc:AlternateContent>
      </w:r>
      <w:r w:rsidR="00961014" w:rsidRPr="00D24BC3">
        <w:rPr>
          <w:rFonts w:eastAsia="標楷體" w:hint="eastAsia"/>
          <w:sz w:val="32"/>
        </w:rPr>
        <w:sym w:font="Symbol" w:char="F0BE"/>
      </w:r>
      <w:r w:rsidR="00961014" w:rsidRPr="00D24BC3">
        <w:rPr>
          <w:rFonts w:eastAsia="標楷體" w:hint="eastAsia"/>
          <w:sz w:val="32"/>
        </w:rPr>
        <w:t>作答注意事項</w:t>
      </w:r>
      <w:r w:rsidR="00961014" w:rsidRPr="00D24BC3">
        <w:rPr>
          <w:rFonts w:eastAsia="標楷體" w:hint="eastAsia"/>
          <w:sz w:val="32"/>
        </w:rPr>
        <w:sym w:font="Symbol" w:char="F0BE"/>
      </w:r>
    </w:p>
    <w:p w:rsidR="00961014" w:rsidRPr="009C4ECB" w:rsidRDefault="00961014" w:rsidP="00961014">
      <w:pPr>
        <w:spacing w:beforeLines="100" w:before="240" w:line="400" w:lineRule="atLeast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考試時間：</w:t>
      </w:r>
      <w:r w:rsidRPr="009C4ECB">
        <w:rPr>
          <w:rFonts w:eastAsia="標楷體"/>
          <w:sz w:val="28"/>
          <w:szCs w:val="28"/>
        </w:rPr>
        <w:t>100</w:t>
      </w:r>
      <w:r w:rsidRPr="009C4ECB">
        <w:rPr>
          <w:rFonts w:eastAsia="標楷體"/>
          <w:sz w:val="28"/>
          <w:szCs w:val="28"/>
        </w:rPr>
        <w:t>分鐘</w:t>
      </w:r>
    </w:p>
    <w:p w:rsidR="00961014" w:rsidRPr="009C4ECB" w:rsidRDefault="00961014" w:rsidP="00961014">
      <w:pPr>
        <w:spacing w:beforeLines="50" w:before="120" w:line="400" w:lineRule="atLeast"/>
        <w:jc w:val="both"/>
        <w:rPr>
          <w:rFonts w:eastAsia="標楷體"/>
          <w:sz w:val="28"/>
          <w:szCs w:val="28"/>
        </w:rPr>
      </w:pPr>
      <w:proofErr w:type="gramStart"/>
      <w:r w:rsidRPr="009C4ECB">
        <w:rPr>
          <w:rFonts w:eastAsia="標楷體"/>
          <w:sz w:val="28"/>
          <w:szCs w:val="28"/>
        </w:rPr>
        <w:t>題型題數</w:t>
      </w:r>
      <w:proofErr w:type="gramEnd"/>
      <w:r w:rsidRPr="009C4ECB">
        <w:rPr>
          <w:rFonts w:eastAsia="標楷體"/>
          <w:sz w:val="28"/>
          <w:szCs w:val="28"/>
        </w:rPr>
        <w:t>：單選題</w:t>
      </w:r>
      <w:r>
        <w:rPr>
          <w:rFonts w:eastAsia="標楷體" w:hint="eastAsia"/>
          <w:sz w:val="28"/>
          <w:szCs w:val="28"/>
        </w:rPr>
        <w:t>6</w:t>
      </w:r>
      <w:r w:rsidRPr="009C4ECB">
        <w:rPr>
          <w:rFonts w:eastAsia="標楷體"/>
          <w:sz w:val="28"/>
          <w:szCs w:val="28"/>
        </w:rPr>
        <w:t>題，多選題</w:t>
      </w:r>
      <w:r>
        <w:rPr>
          <w:rFonts w:eastAsia="標楷體" w:hint="eastAsia"/>
          <w:sz w:val="28"/>
          <w:szCs w:val="28"/>
        </w:rPr>
        <w:t>7</w:t>
      </w:r>
      <w:r w:rsidRPr="009C4ECB">
        <w:rPr>
          <w:rFonts w:eastAsia="標楷體"/>
          <w:sz w:val="28"/>
          <w:szCs w:val="28"/>
        </w:rPr>
        <w:t>題，選</w:t>
      </w:r>
      <w:proofErr w:type="gramStart"/>
      <w:r w:rsidRPr="009C4ECB">
        <w:rPr>
          <w:rFonts w:eastAsia="標楷體"/>
          <w:sz w:val="28"/>
          <w:szCs w:val="28"/>
        </w:rPr>
        <w:t>填題第</w:t>
      </w:r>
      <w:proofErr w:type="gramEnd"/>
      <w:r>
        <w:rPr>
          <w:rFonts w:eastAsia="標楷體" w:hint="eastAsia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至</w:t>
      </w:r>
      <w:r>
        <w:rPr>
          <w:rFonts w:eastAsia="標楷體" w:hint="eastAsia"/>
          <w:sz w:val="28"/>
          <w:szCs w:val="28"/>
        </w:rPr>
        <w:t>G</w:t>
      </w:r>
      <w:r w:rsidRPr="009C4ECB">
        <w:rPr>
          <w:rFonts w:eastAsia="標楷體"/>
          <w:sz w:val="28"/>
          <w:szCs w:val="28"/>
        </w:rPr>
        <w:t>題共</w:t>
      </w:r>
      <w:r>
        <w:rPr>
          <w:rFonts w:eastAsia="標楷體" w:hint="eastAsia"/>
          <w:sz w:val="28"/>
          <w:szCs w:val="28"/>
        </w:rPr>
        <w:t>7</w:t>
      </w:r>
      <w:r w:rsidRPr="009C4ECB">
        <w:rPr>
          <w:rFonts w:eastAsia="標楷體"/>
          <w:sz w:val="28"/>
          <w:szCs w:val="28"/>
        </w:rPr>
        <w:t>題</w:t>
      </w:r>
    </w:p>
    <w:p w:rsidR="00961014" w:rsidRPr="009C4ECB" w:rsidRDefault="00961014" w:rsidP="00961014">
      <w:pPr>
        <w:spacing w:beforeLines="50" w:before="120" w:line="400" w:lineRule="atLeast"/>
        <w:ind w:left="1389" w:hanging="1389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作答方式：用</w:t>
      </w:r>
      <w:r w:rsidRPr="009C4ECB">
        <w:rPr>
          <w:rFonts w:eastAsia="標楷體"/>
          <w:sz w:val="28"/>
          <w:szCs w:val="28"/>
        </w:rPr>
        <w:t>2B</w:t>
      </w:r>
      <w:r w:rsidRPr="009C4ECB">
        <w:rPr>
          <w:rFonts w:eastAsia="標楷體"/>
          <w:sz w:val="28"/>
          <w:szCs w:val="28"/>
        </w:rPr>
        <w:t>鉛筆在「答案卡」上作答；更正時，應以橡皮擦擦拭，切勿使用修正液</w:t>
      </w:r>
      <w:r>
        <w:rPr>
          <w:rFonts w:eastAsia="標楷體" w:hint="eastAsia"/>
          <w:sz w:val="28"/>
          <w:szCs w:val="28"/>
        </w:rPr>
        <w:t>（</w:t>
      </w:r>
      <w:r w:rsidRPr="009C4ECB">
        <w:rPr>
          <w:rFonts w:eastAsia="標楷體"/>
          <w:sz w:val="28"/>
          <w:szCs w:val="28"/>
        </w:rPr>
        <w:t>帶</w:t>
      </w:r>
      <w:r>
        <w:rPr>
          <w:rFonts w:eastAsia="標楷體" w:hint="eastAsia"/>
          <w:sz w:val="28"/>
          <w:szCs w:val="28"/>
        </w:rPr>
        <w:t>）</w:t>
      </w:r>
      <w:r w:rsidRPr="009C4ECB">
        <w:rPr>
          <w:rFonts w:eastAsia="標楷體"/>
          <w:sz w:val="28"/>
          <w:szCs w:val="28"/>
        </w:rPr>
        <w:t>。未依規定畫記答案卡，致機器掃描無法辨識答案者，其後果由考生自行承擔。</w:t>
      </w:r>
    </w:p>
    <w:p w:rsidR="00961014" w:rsidRPr="009C4ECB" w:rsidRDefault="00961014" w:rsidP="00961014">
      <w:pPr>
        <w:spacing w:beforeLines="50" w:before="120" w:line="400" w:lineRule="atLeast"/>
        <w:ind w:left="2240" w:hangingChars="800" w:hanging="2240"/>
        <w:jc w:val="both"/>
        <w:rPr>
          <w:rFonts w:eastAsia="標楷體"/>
        </w:rPr>
      </w:pPr>
      <w:proofErr w:type="gramStart"/>
      <w:r w:rsidRPr="009C4ECB">
        <w:rPr>
          <w:rFonts w:eastAsia="標楷體"/>
          <w:sz w:val="28"/>
          <w:szCs w:val="28"/>
        </w:rPr>
        <w:t>選填題作</w:t>
      </w:r>
      <w:proofErr w:type="gramEnd"/>
      <w:r w:rsidRPr="009C4ECB">
        <w:rPr>
          <w:rFonts w:eastAsia="標楷體"/>
          <w:sz w:val="28"/>
          <w:szCs w:val="28"/>
        </w:rPr>
        <w:t>答說明：</w:t>
      </w:r>
      <w:proofErr w:type="gramStart"/>
      <w:r w:rsidRPr="009C4ECB">
        <w:rPr>
          <w:rFonts w:eastAsia="標楷體"/>
          <w:sz w:val="28"/>
          <w:szCs w:val="28"/>
        </w:rPr>
        <w:t>選填題的</w:t>
      </w:r>
      <w:proofErr w:type="gramEnd"/>
      <w:r w:rsidRPr="009C4ECB">
        <w:rPr>
          <w:rFonts w:eastAsia="標楷體"/>
          <w:sz w:val="28"/>
          <w:szCs w:val="28"/>
        </w:rPr>
        <w:t>題號是</w:t>
      </w:r>
      <w:r w:rsidRPr="009C4ECB">
        <w:rPr>
          <w:rFonts w:eastAsia="標楷體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B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C</w:t>
      </w:r>
      <w:r w:rsidRPr="009C4ECB">
        <w:rPr>
          <w:rFonts w:eastAsia="標楷體"/>
          <w:sz w:val="28"/>
          <w:szCs w:val="28"/>
        </w:rPr>
        <w:t>，</w:t>
      </w:r>
      <w:r w:rsidRPr="00A6211D">
        <w:rPr>
          <w:rFonts w:ascii="標楷體" w:eastAsia="標楷體" w:hAnsi="標楷體"/>
          <w:sz w:val="28"/>
          <w:szCs w:val="28"/>
        </w:rPr>
        <w:t>…</w:t>
      </w:r>
      <w:proofErr w:type="gramStart"/>
      <w:r w:rsidRPr="00A6211D">
        <w:rPr>
          <w:rFonts w:ascii="標楷體" w:eastAsia="標楷體" w:hAnsi="標楷體"/>
          <w:sz w:val="28"/>
          <w:szCs w:val="28"/>
        </w:rPr>
        <w:t>…</w:t>
      </w:r>
      <w:proofErr w:type="gramEnd"/>
      <w:r w:rsidRPr="009C4ECB">
        <w:rPr>
          <w:rFonts w:eastAsia="標楷體"/>
          <w:sz w:val="28"/>
          <w:szCs w:val="28"/>
        </w:rPr>
        <w:t>，而答案的格式每題可能不同，考生必須</w:t>
      </w:r>
      <w:proofErr w:type="gramStart"/>
      <w:r w:rsidRPr="009C4ECB">
        <w:rPr>
          <w:rFonts w:eastAsia="標楷體"/>
          <w:sz w:val="28"/>
          <w:szCs w:val="28"/>
        </w:rPr>
        <w:t>依各題的</w:t>
      </w:r>
      <w:proofErr w:type="gramEnd"/>
      <w:r w:rsidRPr="009C4ECB">
        <w:rPr>
          <w:rFonts w:eastAsia="標楷體"/>
          <w:sz w:val="28"/>
          <w:szCs w:val="28"/>
        </w:rPr>
        <w:t>格式填答，且每一個</w:t>
      </w:r>
      <w:proofErr w:type="gramStart"/>
      <w:r w:rsidRPr="009C4ECB">
        <w:rPr>
          <w:rFonts w:eastAsia="標楷體"/>
          <w:sz w:val="28"/>
          <w:szCs w:val="28"/>
        </w:rPr>
        <w:t>列號只能</w:t>
      </w:r>
      <w:proofErr w:type="gramEnd"/>
      <w:r w:rsidRPr="009C4ECB">
        <w:rPr>
          <w:rFonts w:eastAsia="標楷體"/>
          <w:sz w:val="28"/>
          <w:szCs w:val="28"/>
        </w:rPr>
        <w:t>在一個格子畫記。請仔細閱讀下面的例子。</w:t>
      </w:r>
    </w:p>
    <w:p w:rsidR="00961014" w:rsidRPr="009C4ECB" w:rsidRDefault="00F958F2" w:rsidP="00961014">
      <w:pPr>
        <w:spacing w:beforeLines="200" w:before="480" w:afterLines="100" w:after="240" w:line="360" w:lineRule="auto"/>
        <w:ind w:leftChars="300" w:left="1200" w:rightChars="100" w:right="240" w:hangingChars="200" w:hanging="480"/>
        <w:rPr>
          <w:rFonts w:eastAsia="標楷體"/>
        </w:rPr>
      </w:pPr>
      <w:r w:rsidRPr="006D5FCE">
        <w:rPr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7908B07D" wp14:editId="5D67AC83">
                <wp:simplePos x="0" y="0"/>
                <wp:positionH relativeFrom="column">
                  <wp:posOffset>2371090</wp:posOffset>
                </wp:positionH>
                <wp:positionV relativeFrom="paragraph">
                  <wp:posOffset>242786</wp:posOffset>
                </wp:positionV>
                <wp:extent cx="565150" cy="505460"/>
                <wp:effectExtent l="0" t="0" r="25400" b="27940"/>
                <wp:wrapNone/>
                <wp:docPr id="2706" name="Group 1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65150" cy="505460"/>
                          <a:chOff x="5026" y="8200"/>
                          <a:chExt cx="890" cy="796"/>
                        </a:xfrm>
                      </wpg:grpSpPr>
                      <wps:wsp>
                        <wps:cNvPr id="2707" name="Line 2313"/>
                        <wps:cNvCnPr>
                          <a:cxnSpLocks noChangeShapeType="1"/>
                        </wps:cNvCnPr>
                        <wps:spPr bwMode="auto">
                          <a:xfrm>
                            <a:off x="5026" y="8996"/>
                            <a:ext cx="8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8" name="Text Box 2311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8572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Default="007D0A7F" w:rsidP="00961014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9" name="Text Box 2309"/>
                        <wps:cNvSpPr txBox="1">
                          <a:spLocks noChangeArrowheads="1"/>
                        </wps:cNvSpPr>
                        <wps:spPr bwMode="auto">
                          <a:xfrm>
                            <a:off x="5195" y="8200"/>
                            <a:ext cx="6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336259" w:rsidRDefault="007D0A7F" w:rsidP="00961014">
                              <w:pPr>
                                <w:spacing w:beforeLines="10" w:before="24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0" name="Oval 2310"/>
                        <wps:cNvSpPr>
                          <a:spLocks noChangeArrowheads="1"/>
                        </wps:cNvSpPr>
                        <wps:spPr bwMode="auto">
                          <a:xfrm>
                            <a:off x="5316" y="8269"/>
                            <a:ext cx="296" cy="29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1" name="Oval 2312"/>
                        <wps:cNvSpPr>
                          <a:spLocks noChangeArrowheads="1"/>
                        </wps:cNvSpPr>
                        <wps:spPr bwMode="auto">
                          <a:xfrm>
                            <a:off x="5317" y="8625"/>
                            <a:ext cx="295" cy="296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2" name="Line 2499"/>
                        <wps:cNvCnPr>
                          <a:cxnSpLocks noChangeShapeType="1"/>
                        </wps:cNvCnPr>
                        <wps:spPr bwMode="auto">
                          <a:xfrm>
                            <a:off x="5181" y="8584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08B07D" id="Group 1105" o:spid="_x0000_s1026" style="position:absolute;left:0;text-align:left;margin-left:186.7pt;margin-top:19.1pt;width:44.5pt;height:39.8pt;z-index:251645440" coordorigin="5026,8200" coordsize="890,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">
                <v:line id="Line 2313" o:spid="_x0000_s1027" style="position:absolute;visibility:visible;mso-wrap-style:square" from="5026,8996" to="5916,8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V+IsYAAADdAAAADwAAAGRycy9kb3ducmV2LnhtbESPzW7CMBCE75V4B2sr9VYcOJQScKKK&#10;FqmIQ8XPAyzxEgfidWQbSPv0NVKlHkcz841mXva2FVfyoXGsYDTMQBBXTjdcK9jvls+vIEJE1tg6&#10;JgXfFKAsBg9zzLW78Yau21iLBOGQowITY5dLGSpDFsPQdcTJOzpvMSbpa6k93hLctnKcZS/SYsNp&#10;wWBHC0PVeXuxClb+sD6PfmojD7zyH+3X+zTYk1JPj/3bDESkPv6H/9qfWsF4kk3g/iY9AVn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1fiLGAAAA3QAAAA8AAAAAAAAA&#10;AAAAAAAAoQIAAGRycy9kb3ducmV2LnhtbFBLBQYAAAAABAAEAPkAAACUAwAAAAA=&#10;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11" o:spid="_x0000_s1028" type="#_x0000_t202" style="position:absolute;left:5220;top:8572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R85sUA&#10;AADdAAAADwAAAGRycy9kb3ducmV2LnhtbESPwW7CMAyG75P2DpEncRspRWJbISCGhAQHDmPb3TSm&#10;rWicrgml8PT4gLSj9fv//Hm26F2tOmpD5dnAaJiAIs69rbgw8PO9fn0HFSKyxdozGbhSgMX8+WmG&#10;mfUX/qJuHwslEA4ZGihjbDKtQ16SwzD0DbFkR986jDK2hbYtXgTuap0myUQ7rFgulNjQqqT8tD87&#10;0eh+D+OPuPQh7I7p5/aGu8Ppz5jBS7+cgorUx//lR3tjDaRviejKN4IAP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HzmxQAAAN0AAAAPAAAAAAAAAAAAAAAAAJgCAABkcnMv&#10;ZG93bnJldi54bWxQSwUGAAAAAAQABAD1AAAAigMAAAAA&#10;" filled="f" stroked="f" strokeweight="1pt">
                  <v:textbox>
                    <w:txbxContent>
                      <w:p w:rsidR="007D0A7F" w:rsidRDefault="007D0A7F" w:rsidP="00961014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9</w:t>
                        </w:r>
                      </w:p>
                    </w:txbxContent>
                  </v:textbox>
                </v:shape>
                <v:shape id="Text Box 2309" o:spid="_x0000_s1029" type="#_x0000_t202" style="position:absolute;left:5195;top:8200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FQjcMA&#10;AADd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WASRwv4fxOe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FQjcMAAADdAAAADwAAAAAAAAAAAAAAAACYAgAAZHJzL2Rv&#10;d25yZXYueG1sUEsFBgAAAAAEAAQA9QAAAIgDAAAAAA==&#10;" stroked="f">
                  <v:textbox>
                    <w:txbxContent>
                      <w:p w:rsidR="007D0A7F" w:rsidRPr="00336259" w:rsidRDefault="007D0A7F" w:rsidP="00961014">
                        <w:pPr>
                          <w:spacing w:beforeLines="10" w:before="24"/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2310" o:spid="_x0000_s1030" style="position:absolute;left:5316;top:8269;width:296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Mow8UA&#10;AADdAAAADwAAAGRycy9kb3ducmV2LnhtbERPTWvCQBC9C/6HZYReim60ECW6SimVtIcWqiJ4G7Nj&#10;Epudjdltkv777qHg8fG+V5veVKKlxpWWFUwnEQjizOqScwWH/Xa8AOE8ssbKMin4JQeb9XCwwkTb&#10;jr+o3flchBB2CSoovK8TKV1WkEE3sTVx4C62MegDbHKpG+xCuKnkLIpiabDk0FBgTS8FZd+7H6Pg&#10;ZM7X4z6NP16fztmFbvSYv6efSj2M+uclCE+9v4v/3W9awWw+DfvDm/A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4yjDxQAAAN0AAAAPAAAAAAAAAAAAAAAAAJgCAABkcnMv&#10;ZG93bnJldi54bWxQSwUGAAAAAAQABAD1AAAAigMAAAAA&#10;" filled="f" strokeweight="1pt"/>
                <v:oval id="Oval 2312" o:spid="_x0000_s1031" style="position:absolute;left:5317;top:8625;width:295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+NWMgA&#10;AADdAAAADwAAAGRycy9kb3ducmV2LnhtbESPT2vCQBTE70K/w/IKXkQ3saCSuoqUiu1BwT8Uentm&#10;n0lq9m3Mrhq/fVcQPA4z8xtmPG1MKS5Uu8KygrgXgSBOrS44U7DbzrsjEM4jaywtk4IbOZhOXlpj&#10;TLS98pouG5+JAGGXoILc+yqR0qU5GXQ9WxEH72Brgz7IOpO6xmuAm1L2o2ggDRYcFnKs6COn9Lg5&#10;GwW/Zv/3s10Mlp9v+/RAJ+pk34uVUu3XZvYOwlPjn+FH+0sr6A/jGO5vwhOQk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rr41YyAAAAN0AAAAPAAAAAAAAAAAAAAAAAJgCAABk&#10;cnMvZG93bnJldi54bWxQSwUGAAAAAAQABAD1AAAAjQMAAAAA&#10;" filled="f" strokeweight="1pt"/>
                <v:line id="Line 2499" o:spid="_x0000_s1032" style="position:absolute;visibility:visible;mso-wrap-style:square" from="5181,8584" to="5748,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mU3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C/j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CmU3sgAAADdAAAADwAAAAAA&#10;AAAAAAAAAAChAgAAZHJzL2Rvd25yZXYueG1sUEsFBgAAAAAEAAQA+QAAAJYDAAAAAA==&#10;"/>
              </v:group>
            </w:pict>
          </mc:Fallback>
        </mc:AlternateContent>
      </w:r>
      <w:r w:rsidRPr="006D5FCE">
        <w:rPr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6D51F63A" wp14:editId="7C600AB3">
                <wp:simplePos x="0" y="0"/>
                <wp:positionH relativeFrom="column">
                  <wp:posOffset>2982379</wp:posOffset>
                </wp:positionH>
                <wp:positionV relativeFrom="paragraph">
                  <wp:posOffset>718185</wp:posOffset>
                </wp:positionV>
                <wp:extent cx="317500" cy="304800"/>
                <wp:effectExtent l="0" t="0" r="0" b="0"/>
                <wp:wrapNone/>
                <wp:docPr id="321" name="Group 2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1052"/>
                          <a:chExt cx="500" cy="480"/>
                        </a:xfrm>
                      </wpg:grpSpPr>
                      <wps:wsp>
                        <wps:cNvPr id="322" name="Rectangle 231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23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105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AA09A6" w:rsidRDefault="007D0A7F" w:rsidP="0096101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51F63A" id="Group 2314" o:spid="_x0000_s1033" style="position:absolute;left:0;text-align:left;margin-left:234.85pt;margin-top:56.55pt;width:25pt;height:24pt;z-index:251637248" coordorigin="3194,1105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">
                <v:rect id="Rectangle 2315" o:spid="_x0000_s103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B2/8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czSF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QHb/xQAAANwAAAAPAAAAAAAAAAAAAAAAAJgCAABkcnMv&#10;ZG93bnJldi54bWxQSwUGAAAAAAQABAD1AAAAigMAAAAA&#10;"/>
                <v:shape id="Text Box 2316" o:spid="_x0000_s1035" type="#_x0000_t202" style="position:absolute;left:3194;top:11052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SvBMYA&#10;AADcAAAADwAAAGRycy9kb3ducmV2LnhtbESPT4vCMBTE7wt+h/AEL6LpKqxajbIIogfdxT8g3h7N&#10;sy02L6WJtX57syDscZiZ3zCzRWMKUVPlcssKPvsRCOLE6pxTBafjqjcG4TyyxsIyKXiSg8W89THD&#10;WNsH76k++FQECLsYFWTel7GULsnIoOvbkjh4V1sZ9EFWqdQVPgLcFHIQRV/SYM5hIcOSlhklt8Pd&#10;KOB13Uy6293zMv792dj99TzK8axUp918T0F4avx/+N3eaAXDwRD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SvBMYAAADcAAAADwAAAAAAAAAAAAAAAACYAgAAZHJz&#10;L2Rvd25yZXYueG1sUEsFBgAAAAAEAAQA9QAAAIsDAAAAAA==&#10;" filled="f" stroked="f" strokecolor="blue">
                  <v:textbox>
                    <w:txbxContent>
                      <w:p w:rsidR="007D0A7F" w:rsidRPr="00AA09A6" w:rsidRDefault="007D0A7F" w:rsidP="00961014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D5FCE">
        <w:rPr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0B876A25" wp14:editId="64FFBD52">
                <wp:simplePos x="0" y="0"/>
                <wp:positionH relativeFrom="column">
                  <wp:posOffset>4043261</wp:posOffset>
                </wp:positionH>
                <wp:positionV relativeFrom="paragraph">
                  <wp:posOffset>714375</wp:posOffset>
                </wp:positionV>
                <wp:extent cx="317500" cy="304800"/>
                <wp:effectExtent l="0" t="0" r="0" b="0"/>
                <wp:wrapNone/>
                <wp:docPr id="311" name="Group 2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1059"/>
                          <a:chExt cx="500" cy="480"/>
                        </a:xfrm>
                      </wpg:grpSpPr>
                      <wps:wsp>
                        <wps:cNvPr id="312" name="Rectangle 2324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1059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AA09A6" w:rsidRDefault="007D0A7F" w:rsidP="0096101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876A25" id="Group 2323" o:spid="_x0000_s1036" style="position:absolute;left:0;text-align:left;margin-left:318.35pt;margin-top:56.25pt;width:25pt;height:24pt;z-index:251638272" coordorigin="3194,11059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">
                <v:rect id="Rectangle 2324" o:spid="_x0000_s103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y8Qs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rCKE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LxCxQAAANwAAAAPAAAAAAAAAAAAAAAAAJgCAABkcnMv&#10;ZG93bnJldi54bWxQSwUGAAAAAAQABAD1AAAAigMAAAAA&#10;"/>
                <v:shape id="Text Box 2325" o:spid="_x0000_s1038" type="#_x0000_t202" style="position:absolute;left:3194;top:11059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hlucYA&#10;AADcAAAADwAAAGRycy9kb3ducmV2LnhtbESPT4vCMBTE7wt+h/AEL6KpCqtWoywLogfdxT8g3h7N&#10;sy02L6WJtX57syDscZiZ3zDzZWMKUVPlcssKBv0IBHFidc6pgtNx1ZuAcB5ZY2GZFDzJwXLR+phj&#10;rO2D91QffCoChF2MCjLvy1hKl2Rk0PVtSRy8q60M+iCrVOoKHwFuCjmMok9pMOewkGFJ3xklt8Pd&#10;KOB13Uy7293zMvn92dj99TzO8axUp918zUB4avx/+N3eaAWjwQj+zoQjIB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hlucYAAADcAAAADwAAAAAAAAAAAAAAAACYAgAAZHJz&#10;L2Rvd25yZXYueG1sUEsFBgAAAAAEAAQA9QAAAIsDAAAAAA==&#10;" filled="f" stroked="f" strokecolor="blue">
                  <v:textbox>
                    <w:txbxContent>
                      <w:p w:rsidR="007D0A7F" w:rsidRPr="00AA09A6" w:rsidRDefault="007D0A7F" w:rsidP="00961014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E6C59" w:rsidRPr="006D5FCE">
        <w:rPr>
          <w:noProof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 wp14:anchorId="420ECF40" wp14:editId="4D31A9A2">
                <wp:simplePos x="0" y="0"/>
                <wp:positionH relativeFrom="column">
                  <wp:posOffset>1041400</wp:posOffset>
                </wp:positionH>
                <wp:positionV relativeFrom="paragraph">
                  <wp:posOffset>1009015</wp:posOffset>
                </wp:positionV>
                <wp:extent cx="3467100" cy="637540"/>
                <wp:effectExtent l="0" t="0" r="0" b="29210"/>
                <wp:wrapNone/>
                <wp:docPr id="231" name="Group 2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232" name="Group 2336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233" name="Group 2337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4" name="Rectangle 23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23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6" name="Group 2340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7" name="Rectangle 23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3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" name="Group 2343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0" name="Rectangle 23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Text Box 23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2" name="Group 2346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3" name="Rectangle 23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23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5" name="Group 2349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6" name="Rectangle 23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Text Box 23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8" name="Group 2352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9" name="Rectangle 23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Text Box 2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1" name="Group 2355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2" name="Rectangle 23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Text Box 2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4" name="Group 2358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55" name="Rectangle 23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Text Box 2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7" name="Group 2361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8" name="Rectangle 2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Text Box 23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0" name="Group 2364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1" name="Rectangle 2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Text Box 23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2367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4" name="Rectangle 23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2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6" name="Group 2370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7" name="Rectangle 23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Text Box 2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9" name="Group 2373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270" name="Text Box 2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961014"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2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961014"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Line 2376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377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4" name="Group 2378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275" name="Group 2379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6" name="Rectangle 23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Text Box 2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8" name="Group 2382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9" name="Rectangle 2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23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1" name="Group 2385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2" name="Rectangle 2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Text Box 2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4" name="Group 2388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5" name="Rectangle 2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Text Box 2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7" name="Group 2391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8" name="Rectangle 2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Text Box 2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0" name="Group 2394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1" name="Rectangle 2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Text Box 2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2397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4" name="Rectangle 23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Text Box 23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6" name="Group 2400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97" name="Rectangle 2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Text Box 24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9" name="Group 2403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0" name="Rectangle 2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Text Box 24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2" name="Group 2406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3" name="Rectangle 2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Text Box 24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5" name="Group 2409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6" name="Rectangle 2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Text Box 2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8" name="Group 2412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9" name="Rectangle 2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0" name="Text Box 2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0ECF40" id="Group 2335" o:spid="_x0000_s1039" style="position:absolute;left:0;text-align:left;margin-left:82pt;margin-top:79.45pt;width:273pt;height:50.2pt;z-index:251639296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">
                <v:group id="Group 2336" o:spid="_x0000_s1040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group id="Group 2337" o:spid="_x0000_s1041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<v:rect id="Rectangle 2338" o:spid="_x0000_s10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3SUM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ePMP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3dJQxQAAANwAAAAPAAAAAAAAAAAAAAAAAJgCAABkcnMv&#10;ZG93bnJldi54bWxQSwUGAAAAAAQABAD1AAAAigMAAAAA&#10;"/>
                    <v:shape id="Text Box 2339" o:spid="_x0000_s10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kLq8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YPgB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JC6v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40" o:spid="_x0000_s1044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<v:rect id="Rectangle 2341" o:spid="_x0000_s10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9MJ8UA&#10;AADcAAAADwAAAGRycy9kb3ducmV2LnhtbESPT2vCQBTE70K/w/IKvenGCLWmriKWlPao8eLtNfua&#10;pGbfhuzmT/30bkHocZiZ3zDr7Whq0VPrKssK5rMIBHFudcWFglOWTl9AOI+ssbZMCn7JwXbzMFlj&#10;ou3AB+qPvhABwi5BBaX3TSKly0sy6Ga2IQ7et20N+iDbQuoWhwA3tYyj6FkarDgslNjQvqT8cuyM&#10;gq8qPuH1kL1HZpUu/OeY/XTnN6WeHsfdKwhPo/8P39sfWkG8WML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D0wnxQAAANwAAAAPAAAAAAAAAAAAAAAAAJgCAABkcnMv&#10;ZG93bnJldi54bWxQSwUGAAAAAAQABAD1AAAAigMAAAAA&#10;"/>
                    <v:shape id="Text Box 2342" o:spid="_x0000_s10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ikNc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AwDGv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CKQ1wgAAANwAAAAPAAAAAAAAAAAAAAAAAJgCAABkcnMvZG93&#10;bnJldi54bWxQSwUGAAAAAAQABAD1AAAAhw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43" o:spid="_x0000_s1047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v:rect id="Rectangle 2344" o:spid="_x0000_s10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CnLsIA&#10;AADcAAAADwAAAGRycy9kb3ducmV2LnhtbERPTW+CQBC9m/Q/bKZJb7pIjWnRhTRtaOpR4dLbyE6B&#10;ys4SdlHqr3cPJj2+vO9tNplOnGlwrWUFy0UEgriyuuVaQVnk8xcQziNr7CyTgj9ykKUPsy0m2l54&#10;T+eDr0UIYZeggsb7PpHSVQ0ZdAvbEwfuxw4GfYBDLfWAlxBuOhlH0VoabDk0NNjTe0PV6TAaBcc2&#10;LvG6Lz4j85o/+91U/I7fH0o9PU5vGxCeJv8vvru/tIJ4FeaH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4KcuwgAAANwAAAAPAAAAAAAAAAAAAAAAAJgCAABkcnMvZG93&#10;bnJldi54bWxQSwUGAAAAAAQABAD1AAAAhwMAAAAA&#10;"/>
                    <v:shape id="Text Box 2345" o:spid="_x0000_s10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R+1ccA&#10;AADcAAAADwAAAGRycy9kb3ducmV2LnhtbESPS2vDMBCE74X+B7GBXkoi25Q8nCimFEpzaBPygJDb&#10;Ym1sU2tlLNV2/n0VKPQ4zMw3zCobTC06al1lWUE8iUAQ51ZXXCg4Hd/HcxDOI2usLZOCGznI1o8P&#10;K0y17XlP3cEXIkDYpaig9L5JpXR5SQbdxDbEwbva1qAPsi2kbrEPcFPLJIqm0mDFYaHEht5Kyr8P&#10;P0YBf3TD4vnz63aZ77Ybu7+eZxWelXoaDa9LEJ4G/x/+a2+0guQlhv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0ftX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346" o:spid="_x0000_s1050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rect id="Rectangle 2347" o:spid="_x0000_s10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I5Wc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+XsD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MjlZxQAAANwAAAAPAAAAAAAAAAAAAAAAAJgCAABkcnMv&#10;ZG93bnJldi54bWxQSwUGAAAAAAQABAD1AAAAigMAAAAA&#10;"/>
                    <v:shape id="Text Box 2348" o:spid="_x0000_s10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PdTcYA&#10;AADcAAAADwAAAGRycy9kb3ducmV2LnhtbESPT4vCMBTE7wt+h/AEL6LpiqxajbIIogfdxT8g3h7N&#10;sy02L6WJtX57syDscZiZ3zCzRWMKUVPlcssKPvsRCOLE6pxTBafjqjcG4TyyxsIyKXiSg8W89THD&#10;WNsH76k++FQECLsYFWTel7GULsnIoOvbkjh4V1sZ9EFWqdQVPgLcFHIQRV/SYM5hIcOSlhklt8Pd&#10;KOB13Uy6293zMv792dj99TzK8axUp918T0F4avx/+N3eaAWD4RD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PdTcYAAADcAAAADwAAAAAAAAAAAAAAAACYAgAAZHJz&#10;L2Rvd25yZXYueG1sUEsFBgAAAAAEAAQA9QAAAIs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49" o:spid="_x0000_s1053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v:rect id="Rectangle 2350" o:spid="_x0000_s10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Waw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hDPF/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RZrBxQAAANwAAAAPAAAAAAAAAAAAAAAAAJgCAABkcnMv&#10;ZG93bnJldi54bWxQSwUGAAAAAAQABAD1AAAAigMAAAAA&#10;"/>
                    <v:shape id="Text Box 2351" o:spid="_x0000_s105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FDOscA&#10;AADcAAAADwAAAGRycy9kb3ducmV2LnhtbESPQWvCQBSE74L/YXmFXqRuKqVq6ipFkHpoLYmCeHtk&#10;n8li9m3IbmP8991CweMwM98wi1Vva9FR641jBc/jBARx4bThUsFhv3magfABWWPtmBTcyMNqORws&#10;MNXuyhl1eShFhLBPUUEVQpNK6YuKLPqxa4ijd3atxRBlW0rd4jXCbS0nSfIqLRqOCxU2tK6ouOQ/&#10;VgF/dP189Pl1O82+d1uXnY9Tg0elHh/69zcQgfpwD/+3t1rB5GUKf2fi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RQzr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52" o:spid="_x0000_s1056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<v:rect id="Rectangle 2353" o:spid="_x0000_s10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oOs8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sE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aDrPEAAAA3AAAAA8AAAAAAAAAAAAAAAAAmAIAAGRycy9k&#10;b3ducmV2LnhtbFBLBQYAAAAABAAEAPUAAACJAwAAAAA=&#10;"/>
                    <v:shape id="Text Box 2354" o:spid="_x0000_s10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FNk8IA&#10;AADcAAAADwAAAGRycy9kb3ducmV2LnhtbERPy4rCMBTdD/gP4QpuBk0VfFWjiCC60Bl8gLi7NNe2&#10;2NyUJtb692YxMMvDec+XjSlETZXLLSvo9yIQxInVOacKLudNdwLCeWSNhWVS8CYHy0Xra46xti8+&#10;Un3yqQgh7GJUkHlfxlK6JCODrmdL4sDdbWXQB1ilUlf4CuGmkIMoGkmDOYeGDEtaZ5Q8Tk+jgLd1&#10;M/3eH963ye/Pzh7v13GOV6U67WY1A+Gp8f/iP/dOKxgMw/xwJhwBuf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oU2TwgAAANwAAAAPAAAAAAAAAAAAAAAAAJgCAABkcnMvZG93&#10;bnJldi54bWxQSwUGAAAAAAQABAD1AAAAhw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55" o:spid="_x0000_s1059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<v:rect id="Rectangle 2356" o:spid="_x0000_s10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cKH8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J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pwofxQAAANwAAAAPAAAAAAAAAAAAAAAAAJgCAABkcnMv&#10;ZG93bnJldi54bWxQSwUGAAAAAAQABAD1AAAAigMAAAAA&#10;"/>
                    <v:shape id="Text Box 2357" o:spid="_x0000_s10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PT5M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4GMI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z0+T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358" o:spid="_x0000_s1062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rect id="Rectangle 2359" o:spid="_x0000_s1063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9ijsQA&#10;AADcAAAADwAAAGRycy9kb3ducmV2LnhtbESP0WqDQBRE3wv5h+UG8lKatYIlWNeQFITgS6nmAy7u&#10;jUrcu+Ju1fbru4VCH4eZOcNkx9UMYqbJ9ZYVPO8jEMSN1T23Cq518XQA4TyyxsEyKfgiB8d885Bh&#10;qu3CHzRXvhUBwi5FBZ33Yyqlazoy6PZ2JA7ezU4GfZBTK/WES4CbQcZR9CIN9hwWOhzpraPmXn0a&#10;Bedl6W/v3xU/lu15LWMsavSDUrvtenoF4Wn1/+G/9kUriJMEfs+E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fYo7EAAAA3AAAAA8AAAAAAAAAAAAAAAAAmAIAAGRycy9k&#10;b3ducmV2LnhtbFBLBQYAAAAABAAEAPUAAACJAwAAAAA=&#10;" fillcolor="black"/>
                    <v:shape id="Text Box 2360" o:spid="_x0000_s1064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RwfMcA&#10;AADcAAAADwAAAGRycy9kb3ducmV2LnhtbESPQWvCQBSE74L/YXmFXkrdVKjV1FWKIPXQKomCeHtk&#10;n8li9m3IbmP8991CweMwM98w82Vva9FR641jBS+jBARx4bThUsFhv36egvABWWPtmBTcyMNyMRzM&#10;MdXuyhl1eShFhLBPUUEVQpNK6YuKLPqRa4ijd3atxRBlW0rd4jXCbS3HSTKRFg3HhQobWlVUXPIf&#10;q4A/u3729PV9O013243Lzsc3g0elHh/6j3cQgfpwD/+3N1rB+HUC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4EcHz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61" o:spid="_x0000_s1065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<v:rect id="Rectangle 2362" o:spid="_x0000_s10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899cIA&#10;AADcAAAADwAAAGRycy9kb3ducmV2LnhtbERPTW+CQBC9m/Q/bKZJb7pIo2nRhTRtaOpR4dLbyE6B&#10;ys4SdlHqr3cPJj2+vO9tNplOnGlwrWUFy0UEgriyuuVaQVnk8xcQziNr7CyTgj9ykKUPsy0m2l54&#10;T+eDr0UIYZeggsb7PpHSVQ0ZdAvbEwfuxw4GfYBDLfWAlxBuOhlH0VoabDk0NNjTe0PV6TAaBcc2&#10;LvG6Lz4j85o/+91U/I7fH0o9PU5vGxCeJv8vvru/tIJ4FdaG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Tz31wgAAANwAAAAPAAAAAAAAAAAAAAAAAJgCAABkcnMvZG93&#10;bnJldi54bWxQSwUGAAAAAAQABAD1AAAAhwMAAAAA&#10;"/>
                    <v:shape id="Text Box 2363" o:spid="_x0000_s10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vkDsUA&#10;AADcAAAADwAAAGRycy9kb3ducmV2LnhtbESPQYvCMBSE74L/ITzBi2iq4Kpdo4ggetBddBdkb4/m&#10;2Rabl9LEWv+9WRA8DjPzDTNfNqYQNVUut6xgOIhAECdW55wq+P3Z9KcgnEfWWFgmBQ9ysFy0W3OM&#10;tb3zkeqTT0WAsItRQeZ9GUvpkowMuoEtiYN3sZVBH2SVSl3hPcBNIUdR9CEN5hwWMixpnVFyPd2M&#10;At7Wzay3Pzz+pt9fO3u8nCc5npXqdprVJwhPjX+HX+2dVjAaz+D/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m+QOxQAAANwAAAAPAAAAAAAAAAAAAAAAAJgCAABkcnMv&#10;ZG93bnJldi54bWxQSwUGAAAAAAQABAD1AAAAig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364" o:spid="_x0000_s1068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rect id="Rectangle 2365" o:spid="_x0000_s10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le1c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Rw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le1cMAAADcAAAADwAAAAAAAAAAAAAAAACYAgAAZHJzL2Rv&#10;d25yZXYueG1sUEsFBgAAAAAEAAQA9QAAAIgDAAAAAA==&#10;"/>
                    <v:shape id="Text Box 2366" o:spid="_x0000_s10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O8wscA&#10;AADcAAAADwAAAGRycy9kb3ducmV2LnhtbESPQWvCQBSE70L/w/IKvUjdNIfUpq4iQqkHW0kUxNsj&#10;+0xCs29Ddo3Jv+8WCh6HmfmGWawG04ieOldbVvAyi0AQF1bXXCo4Hj6e5yCcR9bYWCYFIzlYLR8m&#10;C0y1vXFGfe5LESDsUlRQed+mUrqiIoNuZlvi4F1sZ9AH2ZVSd3gLcNPIOIoSabDmsFBhS5uKip/8&#10;ahTwZz+8TXdf43m+/97a7HJ6rfGk1NPjsH4H4Wnw9/B/e6sVxEkM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9TvML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367" o:spid="_x0000_s1071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<v:rect id="Rectangle 2368" o:spid="_x0000_s10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79T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hAv5v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bv1NxQAAANwAAAAPAAAAAAAAAAAAAAAAAJgCAABkcnMv&#10;ZG93bnJldi54bWxQSwUGAAAAAAQABAD1AAAAigMAAAAA&#10;"/>
                    <v:shape id="Text Box 2369" o:spid="_x0000_s10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oktscA&#10;AADcAAAADwAAAGRycy9kb3ducmV2LnhtbESPQWvCQBSE74L/YXmFXkrdVKjV1FWKIPXQKomCeHtk&#10;n8li9m3IbmP8991CweMwM98w82Vva9FR641jBS+jBARx4bThUsFhv36egvABWWPtmBTcyMNyMRzM&#10;MdXuyhl1eShFhLBPUUEVQpNK6YuKLPqRa4ijd3atxRBlW0rd4jXCbS3HSTKRFg3HhQobWlVUXPIf&#10;q4A/u3729PV9O013243Lzsc3g0elHh/6j3cQgfpwD/+3N1rBePIK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C6JLb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370" o:spid="_x0000_s1074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<v:rect id="Rectangle 2371" o:spid="_x0000_s107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jOs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I4mcH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GM6xQAAANwAAAAPAAAAAAAAAAAAAAAAAJgCAABkcnMv&#10;ZG93bnJldi54bWxQSwUGAAAAAAQABAD1AAAAigMAAAAA&#10;"/>
                    <v:shape id="Text Box 2372" o:spid="_x0000_s107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uLKMQA&#10;AADcAAAADwAAAGRycy9kb3ducmV2LnhtbERPy2rCQBTdF/yH4QrdFJ3oIto0kyBCqYvWohWku0vm&#10;5oGZOyEzTeLfdxaFLg/nneaTacVAvWssK1gtIxDEhdUNVwouX6+LLQjnkTW2lknBnRzk2ewhxUTb&#10;kU80nH0lQgi7BBXU3neJlK6oyaBb2o44cKXtDfoA+0rqHscQblq5jqJYGmw4NNTY0b6m4nb+MQr4&#10;bZien94/7t/bz+PBnsrrpsGrUo/zafcCwtPk/8V/7oNWsI7D2nAmHA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7iyjEAAAA3AAAAA8AAAAAAAAAAAAAAAAAmAIAAGRycy9k&#10;b3ducmV2LnhtbFBLBQYAAAAABAAEAPUAAACJ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373" o:spid="_x0000_s1077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shape id="Text Box 2374" o:spid="_x0000_s1078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7D0A7F" w:rsidRDefault="007D0A7F" w:rsidP="00961014"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2375" o:spid="_x0000_s1079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<v:textbox>
                      <w:txbxContent>
                        <w:p w:rsidR="007D0A7F" w:rsidRDefault="007D0A7F" w:rsidP="00961014">
                          <w:r>
                            <w:t>19</w:t>
                          </w:r>
                        </w:p>
                      </w:txbxContent>
                    </v:textbox>
                  </v:shape>
                  <v:line id="Line 2376" o:spid="_x0000_s1080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oGusQAAADcAAAADwAAAGRycy9kb3ducmV2LnhtbESPQWvCQBSE74L/YXmF3nTTHGxJ3QQR&#10;BKUeWhW8PrIv2dDs27C7mvTfd4VCj8PMfMOsq8n24k4+dI4VvCwzEMS10x23Ci7n3eINRIjIGnvH&#10;pOCHAlTlfLbGQruRv+h+iq1IEA4FKjAxDoWUoTZkMSzdQJy8xnmLMUnfSu1xTHDbyzzLVtJix2nB&#10;4EBbQ/X36WYVyMPH+Ol3+aVpm/3grgdzXI2TUs9P0+YdRKQp/of/2nutIH/N4XEmHQF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ega6xAAAANwAAAAPAAAAAAAAAAAA&#10;AAAAAKECAABkcnMvZG93bnJldi54bWxQSwUGAAAAAAQABAD5AAAAkgMAAAAA&#10;" strokeweight="1.5pt"/>
                  <v:line id="Line 2377" o:spid="_x0000_s1081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BhE8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Po+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lBhE8UAAADcAAAADwAAAAAAAAAA&#10;AAAAAAChAgAAZHJzL2Rvd25yZXYueG1sUEsFBgAAAAAEAAQA+QAAAJMDAAAAAA==&#10;" strokeweight="1.5pt"/>
                </v:group>
                <v:group id="Group 2378" o:spid="_x0000_s1082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group id="Group 2379" o:spid="_x0000_s1083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<v:rect id="Rectangle 2380" o:spid="_x0000_s108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lQfM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J4l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VB8xQAAANwAAAAPAAAAAAAAAAAAAAAAAJgCAABkcnMv&#10;ZG93bnJldi54bWxQSwUGAAAAAAQABAD1AAAAigMAAAAA&#10;"/>
                    <v:shape id="Text Box 2381" o:spid="_x0000_s108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2Jh8UA&#10;AADcAAAADwAAAGRycy9kb3ducmV2LnhtbESPQYvCMBSE7wv+h/AEL4umerBajbIsiB5WF11BvD2a&#10;Z1tsXkqTrfXfG0HwOMzMN8x82ZpSNFS7wrKC4SACQZxaXXCm4Pi36k9AOI+ssbRMCu7kYLnofMwx&#10;0fbGe2oOPhMBwi5BBbn3VSKlS3My6Aa2Ig7exdYGfZB1JnWNtwA3pRxF0VgaLDgs5FjRd07p9fBv&#10;FPC6aaefP9v7efK729j95RQXeFKq122/ZiA8tf4dfrU3WsEojuF5JhwB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/YmHxQAAANwAAAAPAAAAAAAAAAAAAAAAAJgCAABkcnMv&#10;ZG93bnJldi54bWxQSwUGAAAAAAQABAD1AAAAig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82" o:spid="_x0000_s1086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<v:rect id="Rectangle 2383" o:spid="_x0000_s108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bEDsQA&#10;AADcAAAADwAAAGRycy9kb3ducmV2LnhtbESPQYvCMBSE74L/IbyFvWm6XXC1GkUURY9aL96ezbPt&#10;bvNSmqjVX2+EBY/DzHzDTGatqcSVGldaVvDVj0AQZ1aXnCs4pKveEITzyBory6TgTg5m025ngom2&#10;N97Rde9zESDsElRQeF8nUrqsIIOub2vi4J1tY9AH2eRSN3gLcFPJOIoG0mDJYaHAmhYFZX/7i1Fw&#10;KuMDPnbpOjKj1bfftunv5bhU6vOjnY9BeGr9O/zf3mgF8c8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2xA7EAAAA3AAAAA8AAAAAAAAAAAAAAAAAmAIAAGRycy9k&#10;b3ducmV2LnhtbFBLBQYAAAAABAAEAPUAAACJAwAAAAA=&#10;"/>
                    <v:shape id="Text Box 2384" o:spid="_x0000_s108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Fh1MQA&#10;AADcAAAADwAAAGRycy9kb3ducmV2LnhtbERPTWvCQBC9C/0PyxR6kboxh5qmrkEEqYeqGAuhtyE7&#10;JqHZ2ZDdxvjvuwfB4+N9L7PRtGKg3jWWFcxnEQji0uqGKwXf5+1rAsJ5ZI2tZVJwIwfZ6mmyxFTb&#10;K59oyH0lQgi7FBXU3neplK6syaCb2Y44cBfbG/QB9pXUPV5DuGllHEVv0mDDoaHGjjY1lb/5n1HA&#10;n8P4Pv3a336S42FnT5di0WCh1MvzuP4A4Wn0D/HdvdMK4iTMD2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BYdTEAAAA3AAAAA8AAAAAAAAAAAAAAAAAmAIAAGRycy9k&#10;b3ducmV2LnhtbFBLBQYAAAAABAAEAPUAAACJ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85" o:spid="_x0000_s1089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rect id="Rectangle 2386" o:spid="_x0000_s109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cmWMMA&#10;AADcAAAADwAAAGRycy9kb3ducmV2LnhtbESPQYvCMBSE74L/ITzBm6ZWEO0aRRTFPWq9eHvbvG27&#10;Ni+liVr31xtB8DjMzDfMfNmaStyocaVlBaNhBII4s7rkXMEp3Q6mIJxH1lhZJgUPcrBcdDtzTLS9&#10;84FuR5+LAGGXoILC+zqR0mUFGXRDWxMH79c2Bn2QTS51g/cAN5WMo2giDZYcFgqsaV1QdjlejYKf&#10;Mj7h/yHdRWa2HfvvNv27njdK9Xvt6guEp9Z/wu/2XiuIpzG8zo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cmWMMAAADcAAAADwAAAAAAAAAAAAAAAACYAgAAZHJzL2Rv&#10;d25yZXYueG1sUEsFBgAAAAAEAAQA9QAAAIgDAAAAAA==&#10;"/>
                    <v:shape id="Text Box 2387" o:spid="_x0000_s109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/o8YA&#10;AADcAAAADwAAAGRycy9kb3ducmV2LnhtbESPQWvCQBSE74L/YXlCL0U3KtiYukoRSj2oJSpIb4/s&#10;MwnNvg3ZbYz/3hUKHoeZ+YZZrDpTiZYaV1pWMB5FIIgzq0vOFZyOn8MYhPPIGivLpOBGDlbLfm+B&#10;ibZXTqk9+FwECLsEFRTe14mULivIoBvZmjh4F9sY9EE2udQNXgPcVHISRTNpsOSwUGBN64Ky38Of&#10;UcBfbTd/3e5uP/H3fmPTy/mtxLNSL4Pu4x2Ep84/w//tjVYwiafwOBOO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P/o8YAAADcAAAADwAAAAAAAAAAAAAAAACYAgAAZHJz&#10;L2Rvd25yZXYueG1sUEsFBgAAAAAEAAQA9QAAAIs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88" o:spid="_x0000_s1092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  <v:rect id="Rectangle 2389" o:spid="_x0000_s109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6+LMUA&#10;AADcAAAADwAAAGRycy9kb3ducmV2LnhtbESPQWvCQBSE74X+h+UVeqsbUxQbXaW0pLTHJF56e2af&#10;STT7NmTXmPrru4LgcZiZb5jVZjStGKh3jWUF00kEgri0uuFKwbZIXxYgnEfW2FomBX/kYLN+fFhh&#10;ou2ZMxpyX4kAYZeggtr7LpHSlTUZdBPbEQdvb3uDPsi+krrHc4CbVsZRNJcGGw4LNXb0UVN5zE9G&#10;wa6Jt3jJiq/IvKWv/mcsDqffT6Wen8b3JQhPo7+Hb+1vrSBezOB6Jhw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r4sxQAAANwAAAAPAAAAAAAAAAAAAAAAAJgCAABkcnMv&#10;ZG93bnJldi54bWxQSwUGAAAAAAQABAD1AAAAigMAAAAA&#10;"/>
                    <v:shape id="Text Box 2390" o:spid="_x0000_s109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RcO8YA&#10;AADcAAAADwAAAGRycy9kb3ducmV2LnhtbESPT4vCMBTE78J+h/AW9iKa6sGt1SgiyHrQFf+AeHs0&#10;z7bYvJQm1vrtzcKCx2FmfsNM560pRUO1KywrGPQjEMSp1QVnCk7HVS8G4TyyxtIyKXiSg/nsozPF&#10;RNsH76k5+EwECLsEFeTeV4mULs3JoOvbijh4V1sb9EHWmdQ1PgLclHIYRSNpsOCwkGNFy5zS2+Fu&#10;FPBP0467m+3zEu9+13Z/PX8XeFbq67NdTEB4av07/N9eawXDeAR/Z8IRkLM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RcO8YAAADcAAAADwAAAAAAAAAAAAAAAACYAgAAZHJz&#10;L2Rvd25yZXYueG1sUEsFBgAAAAAEAAQA9QAAAIs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91" o:spid="_x0000_s1095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rect id="Rectangle 2392" o:spid="_x0000_s109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8RssIA&#10;AADcAAAADwAAAGRycy9kb3ducmV2LnhtbERPPW/CMBDdkfofrEPqBg6phGgaB6EiEB1DWLpd4yMJ&#10;xOcoNiT01+OhUsen952uR9OKO/WusaxgMY9AEJdWN1wpOBW72QqE88gaW8uk4EEO1tnLJMVE24Fz&#10;uh99JUIIuwQV1N53iZSurMmgm9uOOHBn2xv0AfaV1D0OIdy0Mo6ipTTYcGiosaPPmsrr8WYU/DTx&#10;CX/zYh+Z992b/xqLy+17q9TrdNx8gPA0+n/xn/ugFcSrsDacCUd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LxGywgAAANwAAAAPAAAAAAAAAAAAAAAAAJgCAABkcnMvZG93&#10;bnJldi54bWxQSwUGAAAAAAQABAD1AAAAhwMAAAAA&#10;"/>
                    <v:shape id="Text Box 2393" o:spid="_x0000_s109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vISccA&#10;AADcAAAADwAAAGRycy9kb3ducmV2LnhtbESPT2vCQBTE7wW/w/IKXkrdNIc2RjdBCqKHtqIWxNsj&#10;+/KHZt+G7Brjt+8WCh6HmfkNs8xH04qBetdYVvAyi0AQF1Y3XCn4Pq6fExDOI2tsLZOCGznIs8nD&#10;ElNtr7yn4eArESDsUlRQe9+lUrqiJoNuZjvi4JW2N+iD7Cupe7wGuGllHEWv0mDDYaHGjt5rKn4O&#10;F6OAN8M4f/r4vJ2T3dfW7svTW4MnpaaP42oBwtPo7+H/9lYriJM5/J0JR0B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H7yEn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94" o:spid="_x0000_s1098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<v:rect id="Rectangle 2395" o:spid="_x0000_s109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u8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JF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zC7yxQAAANwAAAAPAAAAAAAAAAAAAAAAAJgCAABkcnMv&#10;ZG93bnJldi54bWxQSwUGAAAAAAQABAD1AAAAigMAAAAA&#10;"/>
                    <v:shape id="Text Box 2396" o:spid="_x0000_s110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M5cYA&#10;AADcAAAADwAAAGRycy9kb3ducmV2LnhtbESPT4vCMBTE78J+h/CEvYim9uCfapRFWNaDuugK4u3R&#10;PNti81KabK3f3giCx2FmfsPMl60pRUO1KywrGA4iEMSp1QVnCo5/3/0JCOeRNZaWScGdHCwXH505&#10;JtreeE/NwWciQNglqCD3vkqkdGlOBt3AVsTBu9jaoA+yzqSu8RbgppRxFI2kwYLDQo4VrXJKr4d/&#10;o4B/mnba22zv58nvbm33l9O4wJNSn932awbCU+vf4Vd7rRXE0xieZ8IRkI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obM5cYAAADcAAAADwAAAAAAAAAAAAAAAACYAgAAZHJz&#10;L2Rvd25yZXYueG1sUEsFBgAAAAAEAAQA9QAAAIs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97" o:spid="_x0000_s1101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<v:rect id="Rectangle 2398" o:spid="_x0000_s110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uNas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tEA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7jWrEAAAA3AAAAA8AAAAAAAAAAAAAAAAAmAIAAGRycy9k&#10;b3ducmV2LnhtbFBLBQYAAAAABAAEAPUAAACJAwAAAAA=&#10;"/>
                    <v:shape id="Text Box 2399" o:spid="_x0000_s110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9UkcUA&#10;AADcAAAADwAAAGRycy9kb3ducmV2LnhtbESPQYvCMBSE74L/ITzBi2iq4Kpdo4ggetBddBdkb4/m&#10;2Rabl9LEWv+9WRA8DjPzDTNfNqYQNVUut6xgOIhAECdW55wq+P3Z9KcgnEfWWFgmBQ9ysFy0W3OM&#10;tb3zkeqTT0WAsItRQeZ9GUvpkowMuoEtiYN3sZVBH2SVSl3hPcBNIUdR9CEN5hwWMixpnVFyPd2M&#10;At7Wzay3Pzz+pt9fO3u8nCc5npXqdprVJwhPjX+HX+2dVjCajeH/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b1SRxQAAANwAAAAPAAAAAAAAAAAAAAAAAJgCAABkcnMv&#10;ZG93bnJldi54bWxQSwUGAAAAAAQABAD1AAAAig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00" o:spid="_x0000_s1104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<v:rect id="Rectangle 2401" o:spid="_x0000_s1105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jj+MMA&#10;AADcAAAADwAAAGRycy9kb3ducmV2LnhtbESPQYvCMBSE74L/ITzBi9jUHta1NooKgnhZrPsDHs2z&#10;LTYvpYm2+us3Cwt7HGbmGybbDqYRT+pcbVnBIopBEBdW11wq+L4e558gnEfW2FgmBS9ysN2MRxmm&#10;2vZ8oWfuSxEg7FJUUHnfplK6oiKDLrItcfButjPog+xKqTvsA9w0MonjD2mw5rBQYUuHiop7/jAK&#10;9n1f377eOc/O5X44J3i8om+Umk6G3RqEp8H/h//aJ60gWS3h90w4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jj+MMAAADcAAAADwAAAAAAAAAAAAAAAACYAgAAZHJzL2Rv&#10;d25yZXYueG1sUEsFBgAAAAAEAAQA9QAAAIgDAAAAAA==&#10;" fillcolor="black"/>
                    <v:shape id="Text Box 2402" o:spid="_x0000_s1106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77D8MA&#10;AADcAAAADwAAAGRycy9kb3ducmV2LnhtbERPy2rCQBTdF/oPwy24KTrRRRtTRxFBzEJbfIC4u2Su&#10;SWjmTsiMefx9ZyF0eTjvxao3lWipcaVlBdNJBII4s7rkXMHlvB3HIJxH1lhZJgUDOVgtX18WmGjb&#10;8ZHak89FCGGXoILC+zqR0mUFGXQTWxMH7m4bgz7AJpe6wS6Em0rOouhDGiw5NBRY06ag7Pf0MAp4&#10;1/bz9/1huMU/36k93q+fJV6VGr316y8Qnnr/L366U61gNg9rw5lw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277D8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03" o:spid="_x0000_s1107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rect id="Rectangle 2404" o:spid="_x0000_s110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sRc8AA&#10;AADcAAAADwAAAGRycy9kb3ducmV2LnhtbERPTYvCMBC9C/6HMII3TVSQ3a5RRFH0qO1lb7PNbNu1&#10;mZQmavXXm4Owx8f7Xqw6W4sbtb5yrGEyViCIc2cqLjRk6W70AcIHZIO1Y9LwIA+rZb+3wMS4O5/o&#10;dg6FiCHsE9RQhtAkUvq8JIt+7BriyP261mKIsC2kafEew20tp0rNpcWKY0OJDW1Kyi/nq9XwU00z&#10;fJ7SvbKfu1k4dunf9Xur9XDQrb9ABOrCv/jtPhgNMxXnxz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2sRc8AAAADcAAAADwAAAAAAAAAAAAAAAACYAgAAZHJzL2Rvd25y&#10;ZXYueG1sUEsFBgAAAAAEAAQA9QAAAIUDAAAAAA==&#10;"/>
                    <v:shape id="Text Box 2405" o:spid="_x0000_s110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/IiMcA&#10;AADcAAAADwAAAGRycy9kb3ducmV2LnhtbESPW2vCQBSE34X+h+UU+lJ0kwpVUzdBCqU+WMULSN8O&#10;2ZMLZs+G7DbGf98tFHwcZuYbZpkNphE9da62rCCeRCCIc6trLhWcjh/jOQjnkTU2lknBjRxk6cNo&#10;iYm2V95Tf/ClCBB2CSqovG8TKV1ekUE3sS1x8ArbGfRBdqXUHV4D3DTyJYpepcGaw0KFLb1XlF8O&#10;P0YBf/bD4nnzdfue77Zruy/OsxrPSj09Dqs3EJ4Gfw//t9dawTSK4e9MOAIy/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/yIj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06" o:spid="_x0000_s1110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rect id="Rectangle 2407" o:spid="_x0000_s111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mPBMUA&#10;AADcAAAADwAAAGRycy9kb3ducmV2LnhtbESPQWvCQBSE7wX/w/KE3uquBkpN3QRRlPaoycXba/Y1&#10;Sc2+DdlV0/76bqHgcZiZb5hVPtpOXGnwrWMN85kCQVw503KtoSx2Ty8gfEA22DkmDd/kIc8mDytM&#10;jbvxga7HUIsIYZ+ihiaEPpXSVw1Z9DPXE0fv0w0WQ5RDLc2Atwi3nVwo9SwtthwXGuxp01B1Pl6s&#10;ho92UeLPodgru9wl4X0svi6nrdaP03H9CiLQGO7h//ab0ZCoBP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Y8ExQAAANwAAAAPAAAAAAAAAAAAAAAAAJgCAABkcnMv&#10;ZG93bnJldi54bWxQSwUGAAAAAAQABAD1AAAAigMAAAAA&#10;"/>
                    <v:shape id="Text Box 2408" o:spid="_x0000_s111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hrEMYA&#10;AADcAAAADwAAAGRycy9kb3ducmV2LnhtbESPT2vCQBTE74LfYXlCL0U31mI1uooIoodq8Q+It0f2&#10;mQSzb0N2jfHbdwsFj8PM/IaZzhtTiJoql1tW0O9FIIgTq3NOFZyOq+4IhPPIGgvLpOBJDuazdmuK&#10;sbYP3lN98KkIEHYxKsi8L2MpXZKRQdezJXHwrrYy6IOsUqkrfAS4KeRHFA2lwZzDQoYlLTNKboe7&#10;UcDruhm/f2+fl9HPbmP31/NXjmel3jrNYgLCU+Nf4f/2RisYRJ/wdyYc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hrEMYAAADcAAAADwAAAAAAAAAAAAAAAACYAgAAZHJz&#10;L2Rvd25yZXYueG1sUEsFBgAAAAAEAAQA9QAAAIs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09" o:spid="_x0000_s1113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<v:rect id="Rectangle 2410" o:spid="_x0000_s111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snMUA&#10;AADcAAAADwAAAGRycy9kb3ducmV2LnhtbESPQWsCMRSE74X+h/AK3mqigrRbo4iitMfd9eLtuXnd&#10;Tbt5WTZRt/31Rij0OMzMN8xiNbhWXKgP1rOGyViBIK68sVxrOJS75xcQISIbbD2Thh8KsFo+Piww&#10;M/7KOV2KWIsE4ZChhibGLpMyVA05DGPfESfv0/cOY5J9LU2P1wR3rZwqNZcOLaeFBjvaNFR9F2en&#10;4WSnB/zNy71yr7tZ/BjKr/Nxq/XoaVi/gYg0xP/wX/vdaJipOdzPp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iycxQAAANwAAAAPAAAAAAAAAAAAAAAAAJgCAABkcnMv&#10;ZG93bnJldi54bWxQSwUGAAAAAAQABAD1AAAAigMAAAAA&#10;"/>
                    <v:shape id="Text Box 2411" o:spid="_x0000_s111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r1Z8cA&#10;AADcAAAADwAAAGRycy9kb3ducmV2LnhtbESPT2vCQBTE70K/w/IKvUjdWEFtdBNEKHpoLdqCeHtk&#10;X/5g9m3IbpP47bsFocdhZn7DrNPB1KKj1lWWFUwnEQjizOqKCwXfX2/PSxDOI2usLZOCGzlIk4fR&#10;GmNtez5Sd/KFCBB2MSoovW9iKV1WkkE3sQ1x8HLbGvRBtoXULfYBbmr5EkVzabDisFBiQ9uSsuvp&#10;xyjgXTe8jt8/bpfl52Fvj/l5UeFZqafHYbMC4Wnw/+F7e68VzKIF/J0JR0A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a9Wf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12" o:spid="_x0000_s1116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<v:rect id="Rectangle 2413" o:spid="_x0000_s111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47sUA&#10;AADcAAAADwAAAGRycy9kb3ducmV2LnhtbESPQWvCQBSE7wX/w/KE3uquEYqmriKWlPao8dLba/aZ&#10;RLNvQ3YT0/76bkHocZiZb5j1drSNGKjztWMN85kCQVw4U3Op4ZRnT0sQPiAbbByThm/ysN1MHtaY&#10;GnfjAw3HUIoIYZ+ihiqENpXSFxVZ9DPXEkfv7DqLIcqulKbDW4TbRiZKPUuLNceFClvaV1Rcj73V&#10;8FUnJ/w55G/KrrJF+BjzS//5qvXjdNy9gAg0hv/wvf1uNCzUC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bjuxQAAANwAAAAPAAAAAAAAAAAAAAAAAJgCAABkcnMv&#10;ZG93bnJldi54bWxQSwUGAAAAAAQABAD1AAAAigMAAAAA&#10;"/>
                    <v:shape id="Text Box 2414" o:spid="_x0000_s111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r7zs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DYD/P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vvOwgAAANwAAAAPAAAAAAAAAAAAAAAAAJgCAABkcnMvZG93&#10;bnJldi54bWxQSwUGAAAAAAQABAD1AAAAhw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961014" w:rsidRPr="009C4ECB">
        <w:rPr>
          <w:rFonts w:eastAsia="標楷體"/>
        </w:rPr>
        <w:t>例：若第</w:t>
      </w:r>
      <w:r w:rsidR="00961014" w:rsidRPr="009C4ECB">
        <w:rPr>
          <w:rFonts w:eastAsia="標楷體"/>
        </w:rPr>
        <w:t>B</w:t>
      </w:r>
      <w:r w:rsidR="00961014" w:rsidRPr="009C4ECB">
        <w:rPr>
          <w:rFonts w:eastAsia="標楷體"/>
        </w:rPr>
        <w:t>題的答案格式是</w:t>
      </w:r>
      <w:r w:rsidR="00961014" w:rsidRPr="009C4ECB">
        <w:rPr>
          <w:rFonts w:eastAsia="標楷體"/>
        </w:rPr>
        <w:t xml:space="preserve">     </w:t>
      </w:r>
      <w:r w:rsidR="00961014">
        <w:rPr>
          <w:rFonts w:eastAsia="標楷體"/>
        </w:rPr>
        <w:t xml:space="preserve">    </w:t>
      </w:r>
      <w:r w:rsidR="00961014" w:rsidRPr="009C4ECB">
        <w:rPr>
          <w:rFonts w:eastAsia="標楷體"/>
        </w:rPr>
        <w:t>，而依題意計算出來的答案是</w:t>
      </w:r>
      <w:r w:rsidR="00961014" w:rsidRPr="009C4ECB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30.75pt" o:ole="" fillcolor="window">
            <v:imagedata r:id="rId7" o:title=""/>
          </v:shape>
          <o:OLEObject Type="Embed" ProgID="Equation.3" ShapeID="_x0000_i1025" DrawAspect="Content" ObjectID="_1514166174" r:id="rId8"/>
        </w:object>
      </w:r>
      <w:r w:rsidR="00961014" w:rsidRPr="009C4ECB">
        <w:rPr>
          <w:rFonts w:eastAsia="標楷體"/>
        </w:rPr>
        <w:t>，則考生必須分別在答案卡上的第</w:t>
      </w:r>
      <w:r w:rsidR="00961014" w:rsidRPr="009C4ECB">
        <w:rPr>
          <w:rFonts w:eastAsia="標楷體"/>
        </w:rPr>
        <w:t>18</w:t>
      </w:r>
      <w:r w:rsidR="00961014" w:rsidRPr="009C4ECB">
        <w:rPr>
          <w:rFonts w:eastAsia="標楷體"/>
        </w:rPr>
        <w:t>列的</w:t>
      </w:r>
      <w:r w:rsidR="00961014" w:rsidRPr="009C4ECB">
        <w:rPr>
          <w:rFonts w:eastAsia="標楷體"/>
        </w:rPr>
        <w:t xml:space="preserve">   </w:t>
      </w:r>
      <w:r w:rsidR="00961014" w:rsidRPr="009C4ECB">
        <w:rPr>
          <w:rFonts w:eastAsia="標楷體"/>
        </w:rPr>
        <w:t>與第</w:t>
      </w:r>
      <w:r w:rsidR="00961014" w:rsidRPr="009C4ECB">
        <w:rPr>
          <w:rFonts w:eastAsia="標楷體"/>
        </w:rPr>
        <w:t>19</w:t>
      </w:r>
      <w:r w:rsidR="00961014" w:rsidRPr="009C4ECB">
        <w:rPr>
          <w:rFonts w:eastAsia="標楷體"/>
        </w:rPr>
        <w:t>列的</w:t>
      </w:r>
      <w:r w:rsidR="00961014" w:rsidRPr="009C4ECB">
        <w:rPr>
          <w:rFonts w:eastAsia="標楷體"/>
        </w:rPr>
        <w:t xml:space="preserve">   </w:t>
      </w:r>
      <w:r w:rsidR="00961014" w:rsidRPr="009C4ECB">
        <w:rPr>
          <w:rFonts w:eastAsia="標楷體"/>
        </w:rPr>
        <w:t>畫記，如：</w:t>
      </w:r>
    </w:p>
    <w:p w:rsidR="00961014" w:rsidRDefault="009E6C59" w:rsidP="00961014">
      <w:pPr>
        <w:spacing w:before="360" w:after="240" w:line="0" w:lineRule="atLeast"/>
        <w:ind w:left="720" w:hanging="11"/>
        <w:jc w:val="both"/>
        <w:rPr>
          <w:rFonts w:eastAsia="標楷體"/>
        </w:rPr>
      </w:pPr>
      <w:r w:rsidRPr="006D5FCE">
        <w:rPr>
          <w:noProof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 wp14:anchorId="05458E76" wp14:editId="5876F9D7">
                <wp:simplePos x="0" y="0"/>
                <wp:positionH relativeFrom="column">
                  <wp:posOffset>1098550</wp:posOffset>
                </wp:positionH>
                <wp:positionV relativeFrom="paragraph">
                  <wp:posOffset>1414145</wp:posOffset>
                </wp:positionV>
                <wp:extent cx="3408680" cy="645795"/>
                <wp:effectExtent l="0" t="0" r="20320" b="20955"/>
                <wp:wrapNone/>
                <wp:docPr id="152" name="Group 2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45795"/>
                          <a:chOff x="3044" y="10814"/>
                          <a:chExt cx="5368" cy="1017"/>
                        </a:xfrm>
                      </wpg:grpSpPr>
                      <wpg:grpSp>
                        <wpg:cNvPr id="153" name="Group 2418"/>
                        <wpg:cNvGrpSpPr>
                          <a:grpSpLocks/>
                        </wpg:cNvGrpSpPr>
                        <wpg:grpSpPr bwMode="auto">
                          <a:xfrm>
                            <a:off x="3472" y="11342"/>
                            <a:ext cx="4915" cy="480"/>
                            <a:chOff x="3443" y="12583"/>
                            <a:chExt cx="4915" cy="480"/>
                          </a:xfrm>
                        </wpg:grpSpPr>
                        <wpg:grpSp>
                          <wpg:cNvPr id="154" name="Group 2419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2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24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2422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2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24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2425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2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24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2428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4" name="Rectangle 2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24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2431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7" name="Rectangle 2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24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2434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2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24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2437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173" name="Text Box 2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2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2440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176" name="Text Box 2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Rectangle 2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2443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9" name="Rectangle 2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24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2446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2" name="Rectangle 2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24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4" name="Group 2449"/>
                          <wpg:cNvGrpSpPr>
                            <a:grpSpLocks/>
                          </wpg:cNvGrpSpPr>
                          <wpg:grpSpPr bwMode="auto">
                            <a:xfrm>
                              <a:off x="7491" y="12583"/>
                              <a:ext cx="500" cy="480"/>
                              <a:chOff x="3142" y="10994"/>
                              <a:chExt cx="500" cy="480"/>
                            </a:xfrm>
                          </wpg:grpSpPr>
                          <wps:wsp>
                            <wps:cNvPr id="185" name="Rectangle 2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24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42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10" w:before="24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" name="Group 2452"/>
                          <wpg:cNvGrpSpPr>
                            <a:grpSpLocks/>
                          </wpg:cNvGrpSpPr>
                          <wpg:grpSpPr bwMode="auto">
                            <a:xfrm>
                              <a:off x="7858" y="12583"/>
                              <a:ext cx="500" cy="480"/>
                              <a:chOff x="3181" y="10994"/>
                              <a:chExt cx="500" cy="480"/>
                            </a:xfrm>
                          </wpg:grpSpPr>
                          <wps:wsp>
                            <wps:cNvPr id="188" name="Rectangle 2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2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81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spacing w:beforeLines="10" w:before="24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0" name="Group 2455"/>
                        <wpg:cNvGrpSpPr>
                          <a:grpSpLocks/>
                        </wpg:cNvGrpSpPr>
                        <wpg:grpSpPr bwMode="auto">
                          <a:xfrm>
                            <a:off x="3484" y="10814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191" name="Group 2456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2" name="Rectangle 2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Text Box 24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4" name="Group 2459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5" name="Rectangle 2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Text Box 24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7" name="Group 2462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8" name="Rectangle 2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Text Box 24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0" name="Group 2465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1" name="Rectangle 2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Text Box 2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3" name="Group 2468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4" name="Rectangle 2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Text Box 24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6" name="Group 2471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7" name="Rectangle 2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Text Box 24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9" name="Group 2474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0" name="Rectangle 2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Text Box 24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2" name="Group 2477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213" name="Text Box 24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Rectangle 2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5" name="Group 2480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6" name="Rectangle 2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Text Box 24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8" name="Group 2483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9" name="Rectangle 2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Text Box 24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" name="Group 2486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222" name="Text Box 24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Rectangle 2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4" name="Group 2489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25" name="Rectangle 2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Text Box 24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961014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27" name="Group 2492"/>
                        <wpg:cNvGrpSpPr>
                          <a:grpSpLocks/>
                        </wpg:cNvGrpSpPr>
                        <wpg:grpSpPr bwMode="auto">
                          <a:xfrm>
                            <a:off x="3044" y="10931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228" name="Line 2493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2494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2495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458E76" id="Group 2501" o:spid="_x0000_s1119" style="position:absolute;left:0;text-align:left;margin-left:86.5pt;margin-top:111.35pt;width:268.4pt;height:50.85pt;z-index:251642368" coordorigin="3044,10814" coordsize="536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">
                <v:group id="Group 2418" o:spid="_x0000_s1120" style="position:absolute;left:3472;top:11342;width:4915;height:480" coordorigin="3443,12583" coordsize="4915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group id="Group 2419" o:spid="_x0000_s1121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2420" o:spid="_x0000_s112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2421" o:spid="_x0000_s112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22" o:spid="_x0000_s1124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2423" o:spid="_x0000_s112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2424" o:spid="_x0000_s112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25" o:spid="_x0000_s1127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2426" o:spid="_x0000_s112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2427" o:spid="_x0000_s112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28" o:spid="_x0000_s1130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2429" o:spid="_x0000_s113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<v:shape id="Text Box 2430" o:spid="_x0000_s113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31" o:spid="_x0000_s1133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rect id="Rectangle 2432" o:spid="_x0000_s113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<v:shape id="Text Box 2433" o:spid="_x0000_s113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34" o:spid="_x0000_s1136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rect id="Rectangle 2435" o:spid="_x0000_s113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<v:shape id="Text Box 2436" o:spid="_x0000_s113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37" o:spid="_x0000_s1139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shape id="Text Box 2438" o:spid="_x0000_s1140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Pu+MMA&#10;AADcAAAADwAAAGRycy9kb3ducmV2LnhtbERPS4vCMBC+C/sfwix4kTVVwU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Pu+M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39" o:spid="_x0000_s1141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K7M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IK7MMAAADcAAAADwAAAAAAAAAAAAAAAACYAgAAZHJzL2Rv&#10;d25yZXYueG1sUEsFBgAAAAAEAAQA9QAAAIgDAAAAAA==&#10;"/>
                  </v:group>
                  <v:group id="Group 2440" o:spid="_x0000_s1142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shape id="Text Box 2441" o:spid="_x0000_s1143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NYM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nzG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E1gxQAAANwAAAAPAAAAAAAAAAAAAAAAAJgCAABkcnMv&#10;ZG93bnJldi54bWxQSwUGAAAAAAQABAD1AAAAig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2442" o:spid="_x0000_s1144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kfr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9m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yRZH6+AAAA3AAAAA8AAAAAAAAAAAAAAAAAmAIAAGRycy9kb3ducmV2&#10;LnhtbFBLBQYAAAAABAAEAPUAAACDAwAAAAA=&#10;" fillcolor="black"/>
                  </v:group>
                  <v:group id="Group 2443" o:spid="_x0000_s1145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rect id="Rectangle 2444" o:spid="_x0000_s114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    <v:shape id="Text Box 2445" o:spid="_x0000_s114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46" o:spid="_x0000_s1148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<v:rect id="Rectangle 2447" o:spid="_x0000_s114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    <v:shape id="Text Box 2448" o:spid="_x0000_s115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49" o:spid="_x0000_s1151" style="position:absolute;left:7491;top:12583;width:500;height:480" coordorigin="3142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<v:rect id="Rectangle 2450" o:spid="_x0000_s115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vfUMEA&#10;AADcAAAADwAAAGRycy9kb3ducmV2LnhtbERPTYvCMBC9C/6HMII3TXVRtBpFXJT1qPXibWzGttpM&#10;ShO16683wsLe5vE+Z75sTCkeVLvCsoJBPwJBnFpdcKbgmGx6ExDOI2ssLZOCX3KwXLRbc4y1ffKe&#10;HgefiRDCLkYFufdVLKVLczLo+rYiDtzF1gZ9gHUmdY3PEG5KOYyisTRYcGjIsaJ1TuntcDcKzsXw&#10;iK99so3MdPPld01yvZ++lep2mtUMhKfG/4v/3D86zJ+M4PNMuE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L31DBAAAA3AAAAA8AAAAAAAAAAAAAAAAAmAIAAGRycy9kb3du&#10;cmV2LnhtbFBLBQYAAAAABAAEAPUAAACGAwAAAAA=&#10;"/>
                    <v:shape id="Text Box 2451" o:spid="_x0000_s1153" type="#_x0000_t202" style="position:absolute;left:3142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9R8MA&#10;AADcAAAADwAAAGRycy9kb3ducmV2LnhtbERPS4vCMBC+L/gfwgheFk314NZqFBFED7uKDxBvQzO2&#10;xWZSmmyt/34jLHibj+85s0VrStFQ7QrLCoaDCARxanXBmYLzad2PQTiPrLG0TAqe5GAx73zMMNH2&#10;wQdqjj4TIYRdggpy76tESpfmZNANbEUcuJutDfoA60zqGh8h3JRyFEVjabDg0JBjRauc0vvx1yjg&#10;TdNOPr9/ntd4v9vaw+3yVeBFqV63XU5BeGr9W/zv3uowPx7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E9R8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10" w:before="24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52" o:spid="_x0000_s1154" style="position:absolute;left:7858;top:12583;width:500;height:480" coordorigin="3181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<v:rect id="Rectangle 2453" o:spid="_x0000_s115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pwzs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hVa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KcM7EAAAA3AAAAA8AAAAAAAAAAAAAAAAAmAIAAGRycy9k&#10;b3ducmV2LnhtbFBLBQYAAAAABAAEAPUAAACJAwAAAAA=&#10;"/>
                    <v:shape id="Text Box 2454" o:spid="_x0000_s1156" type="#_x0000_t202" style="position:absolute;left:3181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6pNcIA&#10;AADcAAAADwAAAGRycy9kb3ducmV2LnhtbERPS4vCMBC+C/6HMIIX0VQPa61GEUH0sA98gHgbmrEt&#10;NpPSxFr//WZB2Nt8fM9ZrFpTioZqV1hWMB5FIIhTqwvOFJxP22EMwnlkjaVlUvAiB6tlt7PARNsn&#10;H6g5+kyEEHYJKsi9rxIpXZqTQTeyFXHgbrY26AOsM6lrfIZwU8pJFH1IgwWHhhwr2uSU3o8Po4B3&#10;TTsbfH69rvHP994ebpdpgRel+r12PQfhqfX/4rd7r8P8eAZ/z4QL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3qk1wgAAANwAAAAPAAAAAAAAAAAAAAAAAJgCAABkcnMvZG93&#10;bnJldi54bWxQSwUGAAAAAAQABAD1AAAAhw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spacing w:beforeLines="10" w:before="24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55" o:spid="_x0000_s1157" style="position:absolute;left:3484;top:10814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group id="Group 2456" o:spid="_x0000_s1158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<v:rect id="Rectangle 2457" o:spid="_x0000_s11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R+c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6V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vR+cMAAADcAAAADwAAAAAAAAAAAAAAAACYAgAAZHJzL2Rv&#10;d25yZXYueG1sUEsFBgAAAAAEAAQA9QAAAIgDAAAAAA==&#10;"/>
                    <v:shape id="Text Box 2458" o:spid="_x0000_s11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8IAsMA&#10;AADcAAAADwAAAGRycy9kb3ducmV2LnhtbERPS4vCMBC+C/6HMMJeRNNdYdVqlEWQ9eADHyDehmZs&#10;i82kNNla/71ZELzNx/ec6bwxhaipcrllBZ/9CARxYnXOqYLTcdkbgXAeWWNhmRQ8yMF81m5NMdb2&#10;znuqDz4VIYRdjAoy78tYSpdkZND1bUkcuKutDPoAq1TqCu8h3BTyK4q+pcGcQ0OGJS0ySm6HP6OA&#10;f+tm3F1vHpfRbruy++t5mONZqY9O8zMB4anxb/HLvdJh/ngA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8IAs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59" o:spid="_x0000_s1161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  <v:rect id="Rectangle 2460" o:spid="_x0000_s11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JjcMA&#10;AADcAAAADwAAAGRycy9kb3ducmV2LnhtbERPTWvCQBC9F/wPywi9NRstlia6iigWPWpy6W2aHZO0&#10;2dmQXZO0v74rFHqbx/uc1WY0jeipc7VlBbMoBkFcWF1zqSDPDk+vIJxH1thYJgXf5GCznjysMNV2&#10;4DP1F1+KEMIuRQWV920qpSsqMugi2xIH7mo7gz7ArpS6wyGEm0bO4/hFGqw5NFTY0q6i4utyMwo+&#10;6nmOP+fsLTbJ4dmfxuzz9r5X6nE6bpcgPI3+X/znPuowP1n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JjcMAAADcAAAADwAAAAAAAAAAAAAAAACYAgAAZHJzL2Rv&#10;d25yZXYueG1sUEsFBgAAAAAEAAQA9QAAAIgDAAAAAA==&#10;"/>
                    <v:shape id="Text Box 2461" o:spid="_x0000_s11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rmsMA&#10;AADcAAAADwAAAGRycy9kb3ducmV2LnhtbERPS4vCMBC+C/6HMAt7EU3dg49qFBGW9aArVUG8Dc3Y&#10;lm0mpYm1/nuzIHibj+8582VrStFQ7QrLCoaDCARxanXBmYLT8bs/AeE8ssbSMil4kIPlotuZY6zt&#10;nRNqDj4TIYRdjApy76tYSpfmZNANbEUcuKutDfoA60zqGu8h3JTyK4pG0mDBoSHHitY5pX+Hm1HA&#10;P0077W13j8tk/7uxyfU8LvCs1OdHu5qB8NT6t/jl3ugwfzqC/2fCB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irms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62" o:spid="_x0000_s1164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rect id="Rectangle 2463" o:spid="_x0000_s116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PmE8QA&#10;AADcAAAADwAAAGRycy9kb3ducmV2LnhtbESPQW/CMAyF75P4D5GRuI0UkNDoCAiBQHCEctnNa7y2&#10;W+NUTYDCr8cHpN1svef3Ps+XnavVldpQeTYwGiagiHNvKy4MnLPt+weoEJEt1p7JwJ0CLBe9tzmm&#10;1t/4SNdTLJSEcEjRQBljk2od8pIchqFviEX78a3DKGtbaNviTcJdrcdJMtUOK5aGEhtal5T/nS7O&#10;wHc1PuPjmO0SN9tO4qHLfi9fG2MG/W71CSpSF//Nr+u9FfyZ0MozMoFe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T5hPEAAAA3AAAAA8AAAAAAAAAAAAAAAAAmAIAAGRycy9k&#10;b3ducmV2LnhtbFBLBQYAAAAABAAEAPUAAACJAwAAAAA=&#10;"/>
                    <v:shape id="Text Box 2464" o:spid="_x0000_s116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/6MMA&#10;AADcAAAADwAAAGRycy9kb3ducmV2LnhtbERPS4vCMBC+L/gfwgheFk3Xg9pqFBEWPbguPkC8Dc3Y&#10;FptJaWKt/34jCHubj+85s0VrStFQ7QrLCr4GEQji1OqCMwWn43d/AsJ5ZI2lZVLwJAeLeedjhom2&#10;D95Tc/CZCCHsElSQe18lUro0J4NuYCviwF1tbdAHWGdS1/gI4aaUwygaSYMFh4YcK1rllN4Od6OA&#10;100bf25/npfJ725j99fzuMCzUr1uu5yC8NT6f/HbvdFhfhz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c/6MMAAADcAAAADwAAAAAAAAAAAAAAAACYAgAAZHJzL2Rv&#10;d25yZXYueG1sUEsFBgAAAAAEAAQA9QAAAIgDAAAAAA=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65" o:spid="_x0000_s1167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<v:rect id="Rectangle 2466" o:spid="_x0000_s11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a7dcUA&#10;AADcAAAADwAAAGRycy9kb3ducmV2LnhtbESPQWvCQBSE74L/YXmCN901Qqmpm1BaFHvU5OLtNfua&#10;pM2+DdlV0/76bqHgcZiZb5htPtpOXGnwrWMNq6UCQVw503KtoSx2i0cQPiAb7ByThm/ykGfTyRZT&#10;4258pOsp1CJC2KeooQmhT6X0VUMW/dL1xNH7cIPFEOVQSzPgLcJtJxOlHqTFluNCgz29NFR9nS5W&#10;w3ublPhzLPbKbnbr8DYWn5fzq9bz2fj8BCLQGO7h//bBaEjUCv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xrt1xQAAANwAAAAPAAAAAAAAAAAAAAAAAJgCAABkcnMv&#10;ZG93bnJldi54bWxQSwUGAAAAAAQABAD1AAAAigMAAAAA&#10;"/>
                    <v:shape id="Text Box 2467" o:spid="_x0000_s11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xZYscA&#10;AADcAAAADwAAAGRycy9kb3ducmV2LnhtbESPT2vCQBTE70K/w/KEXkQ35tDG6CpFKPXQPyQK4u2R&#10;fSbB7NuQ3cbk23cLhR6HmfkNs9kNphE9da62rGC5iEAQF1bXXCo4HV/nCQjnkTU2lknBSA5224fJ&#10;BlNt75xRn/tSBAi7FBVU3replK6oyKBb2JY4eFfbGfRBdqXUHd4D3DQyjqInabDmsFBhS/uKilv+&#10;bRTwWz+sZu8f4yX5+jzY7Hp+rvGs1ON0eFmD8DT4//Bf+6AVxFEMv2fCEZD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KMWWL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68" o:spid="_x0000_s1170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<v:rect id="Rectangle 2469" o:spid="_x0000_s11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EY7cUA&#10;AADcAAAADwAAAGRycy9kb3ducmV2LnhtbESPQWvCQBSE7wX/w/KE3uquqZQ2zUZEsdijxktvr9nX&#10;JJp9G7Krpv56t1DwOMzMN0w2H2wrztT7xrGG6USBIC6dabjSsC/WT68gfEA22DomDb/kYZ6PHjJM&#10;jbvwls67UIkIYZ+ihjqELpXSlzVZ9BPXEUfvx/UWQ5R9JU2Plwi3rUyUepEWG44LNXa0rKk87k5W&#10;w3eT7PG6LT6UfVs/h8+hOJy+Vlo/jofFO4hAQ7iH/9sboyFRM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sRjtxQAAANwAAAAPAAAAAAAAAAAAAAAAAJgCAABkcnMv&#10;ZG93bnJldi54bWxQSwUGAAAAAAQABAD1AAAAigMAAAAA&#10;"/>
                    <v:shape id="Text Box 2470" o:spid="_x0000_s11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XBFscA&#10;AADcAAAADwAAAGRycy9kb3ducmV2LnhtbESPS2vDMBCE74H+B7GFXkoj15BH3cgmFEpzyIOkhdDb&#10;Yq0fxFoZS3Wcfx8FCjkOM/MNs8gG04ieOldbVvA6jkAQ51bXXCr4+f58mYNwHlljY5kUXMhBlj6M&#10;Fphoe+Y99QdfigBhl6CCyvs2kdLlFRl0Y9sSB6+wnUEfZFdK3eE5wE0j4yiaSoM1h4UKW/qoKD8d&#10;/owC/uqHt+f15vI7321Xdl8cZzUelXp6HJbvIDwN/h7+b6+0gjiawO1MOAIyv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1lwRb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71" o:spid="_x0000_s1173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<v:rect id="Rectangle 2472" o:spid="_x0000_s11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GmsUA&#10;AADcAAAADwAAAGRycy9kb3ducmV2LnhtbESPQWvCQBSE7wX/w/KE3uquKdg2zUZEsdijxktvr9nX&#10;JJp9G7Krpv56t1DwOMzMN0w2H2wrztT7xrGG6USBIC6dabjSsC/WT68gfEA22DomDb/kYZ6PHjJM&#10;jbvwls67UIkIYZ+ihjqELpXSlzVZ9BPXEUfvx/UWQ5R9JU2Plwi3rUyUmkmLDceFGjta1lQedyer&#10;4btJ9njdFh/Kvq2fw+dQHE5fK60fx8PiHUSgIdzD/+2N0ZCoF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Y4aaxQAAANwAAAAPAAAAAAAAAAAAAAAAAJgCAABkcnMv&#10;ZG93bnJldi54bWxQSwUGAAAAAAQABAD1AAAAigMAAAAA&#10;"/>
                    <v:shape id="Text Box 2473" o:spid="_x0000_s11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RuiMEA&#10;AADcAAAADwAAAGRycy9kb3ducmV2LnhtbERPy4rCMBTdC/5DuIIb0VQXPqpRhgHRhTroCOLu0lzb&#10;YnNTmljr35uF4PJw3otVYwpRU+VyywqGgwgEcWJ1zqmC8/+6PwXhPLLGwjIpeJGD1bLdWmCs7ZOP&#10;VJ98KkIIuxgVZN6XsZQuycigG9iSOHA3Wxn0AVap1BU+Q7gp5CiKxtJgzqEhw5J+M0rup4dRwJu6&#10;mfV2+9d1+nfY2uPtMsnxolS30/zMQXhq/Ff8cW+1glEU1oYz4QjI5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kbojBAAAA3AAAAA8AAAAAAAAAAAAAAAAAmAIAAGRycy9kb3du&#10;cmV2LnhtbFBLBQYAAAAABAAEAPUAAACG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74" o:spid="_x0000_s1176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rect id="Rectangle 2475" o:spid="_x0000_s11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IM8EA&#10;AADcAAAADwAAAGRycy9kb3ducmV2LnhtbERPTYvCMBC9L/gfwgje1rQVZLcaiyiKHrVe9jY2Y1tt&#10;JqWJWv31m8PCHh/ve571phEP6lxtWUE8jkAQF1bXXCo45ZvPLxDOI2tsLJOCFznIFoOPOabaPvlA&#10;j6MvRQhhl6KCyvs2ldIVFRl0Y9sSB+5iO4M+wK6UusNnCDeNTKJoKg3WHBoqbGlVUXE73o2Cc52c&#10;8H3It5H53kz8vs+v95+1UqNhv5yB8NT7f/Gfe6cVJHGYH86E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TiDPBAAAA3AAAAA8AAAAAAAAAAAAAAAAAmAIAAGRycy9kb3du&#10;cmV2LnhtbFBLBQYAAAAABAAEAPUAAACGAwAAAAA=&#10;"/>
                    <v:shape id="Text Box 2476" o:spid="_x0000_s11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dRyMUA&#10;AADcAAAADwAAAGRycy9kb3ducmV2LnhtbESPQYvCMBSE74L/ITxhL6JpPexqNYoIoofVRVcQb4/m&#10;2Rabl9Jka/33RljwOMzMN8xs0ZpSNFS7wrKCeBiBIE6tLjhTcPpdD8YgnEfWWFomBQ9ysJh3OzNM&#10;tL3zgZqjz0SAsEtQQe59lUjp0pwMuqGtiIN3tbVBH2SdSV3jPcBNKUdR9CkNFhwWcqxolVN6O/4Z&#10;Bbxp2kn/e/e4jH/2W3u4nr8KPCv10WuXUxCeWv8O/7e3WsEojuF1JhwBOX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h1HIxQAAANwAAAAPAAAAAAAAAAAAAAAAAJgCAABkcnMv&#10;ZG93bnJldi54bWxQSwUGAAAAAAQABAD1AAAAig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77" o:spid="_x0000_s1179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<v:shape id="Text Box 2478" o:spid="_x0000_s1180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lqJMcA&#10;AADcAAAADwAAAGRycy9kb3ducmV2LnhtbESPS2vDMBCE74X+B7GBXkoi24U8nCimFEpzaBPygJDb&#10;Ym1sU2tlLNV2/n0VKPQ4zMw3zCobTC06al1lWUE8iUAQ51ZXXCg4Hd/HcxDOI2usLZOCGznI1o8P&#10;K0y17XlP3cEXIkDYpaig9L5JpXR5SQbdxDbEwbva1qAPsi2kbrEPcFPLJIqm0mDFYaHEht5Kyr8P&#10;P0YBf3TD4vnz63aZ77Ybu7+eZxWelXoaDa9LEJ4G/x/+a2+0giR+gf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ZaiT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2479" o:spid="_x0000_s1181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+1cEA&#10;AADcAAAADwAAAGRycy9kb3ducmV2LnhtbESPwcrCMBCE7z/4DmEFLz+aWkS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5ftXBAAAA3AAAAA8AAAAAAAAAAAAAAAAAmAIAAGRycy9kb3du&#10;cmV2LnhtbFBLBQYAAAAABAAEAPUAAACGAwAAAAA=&#10;" fillcolor="black"/>
                  </v:group>
                  <v:group id="Group 2480" o:spid="_x0000_s1182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<v:rect id="Rectangle 2481" o:spid="_x0000_s118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a13M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By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Pa13MMAAADcAAAADwAAAAAAAAAAAAAAAACYAgAAZHJzL2Rv&#10;d25yZXYueG1sUEsFBgAAAAAEAAQA9QAAAIgDAAAAAA==&#10;"/>
                    <v:shape id="Text Box 2482" o:spid="_x0000_s118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JsJ8UA&#10;AADcAAAADwAAAGRycy9kb3ducmV2LnhtbESPQYvCMBSE74L/ITxhL6KpHla3GkUEWQ+uUlcQb4/m&#10;2Rabl9LEWv/9ZkHwOMzMN8x82ZpSNFS7wrKC0TACQZxaXXCm4PS7GUxBOI+ssbRMCp7kYLnoduYY&#10;a/vghJqjz0SAsItRQe59FUvp0pwMuqGtiIN3tbVBH2SdSV3jI8BNKcdR9CkNFhwWcqxonVN6O96N&#10;Av5u2q/+7ud5mR72W5tcz5MCz0p99NrVDISn1r/Dr/ZWKxiPJvB/Jhw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ImwnxQAAANwAAAAPAAAAAAAAAAAAAAAAAJgCAABkcnMv&#10;ZG93bnJldi54bWxQSwUGAAAAAAQABAD1AAAAig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83" o:spid="_x0000_s1185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<v:rect id="Rectangle 2484" o:spid="_x0000_s11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khr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ZpP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aSGuxQAAANwAAAAPAAAAAAAAAAAAAAAAAJgCAABkcnMv&#10;ZG93bnJldi54bWxQSwUGAAAAAAQABAD1AAAAigMAAAAA&#10;"/>
                    <v:shape id="Text Box 2485" o:spid="_x0000_s11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c+7sQA&#10;AADcAAAADwAAAGRycy9kb3ducmV2LnhtbERPTWvCQBC9C/0PyxR6kbppDtZG1yBCaQ61xVQI3obs&#10;mASzsyG7jfHfuwfB4+N9r9LRtGKg3jWWFbzNIhDEpdUNVwoOf5+vCxDOI2tsLZOCKzlI10+TFSba&#10;XnhPQ+4rEULYJaig9r5LpHRlTQbdzHbEgTvZ3qAPsK+k7vESwk0r4yiaS4MNh4YaO9rWVJ7zf6OA&#10;v4bxY/q9ux4Xvz+Z3Z+K9wYLpV6ex80ShKfRP8R3d6YVxHGYH86EIy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nPu7EAAAA3AAAAA8AAAAAAAAAAAAAAAAAmAIAAGRycy9k&#10;b3ducmV2LnhtbFBLBQYAAAAABAAEAPUAAACJ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86" o:spid="_x0000_s1188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<v:shape id="Text Box 2487" o:spid="_x0000_s1189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kFAsUA&#10;AADcAAAADwAAAGRycy9kb3ducmV2LnhtbESPT4vCMBTE74LfITzBi2hqD6tWo4iwrIddF/+AeHs0&#10;z7bYvJQm1vrtN4Kwx2FmfsMsVq0pRUO1KywrGI8iEMSp1QVnCk7Hz+EUhPPIGkvLpOBJDlbLbmeB&#10;ibYP3lNz8JkIEHYJKsi9rxIpXZqTQTeyFXHwrrY26IOsM6lrfAS4KWUcRR/SYMFhIceKNjmlt8Pd&#10;KOCvpp0Nvn+el+nvbmv31/OkwLNS/V67noPw1Pr/8Lu91QriOIbXmXA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OQUCxQAAANwAAAAPAAAAAAAAAAAAAAAAAJgCAABkcnMv&#10;ZG93bnJldi54bWxQSwUGAAAAAAQABAD1AAAAigMAAAAA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88" o:spid="_x0000_s1190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c+c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aTpD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7dz5xQAAANwAAAAPAAAAAAAAAAAAAAAAAJgCAABkcnMv&#10;ZG93bnJldi54bWxQSwUGAAAAAAQABAD1AAAAigMAAAAA&#10;"/>
                  </v:group>
                  <v:group id="Group 2489" o:spid="_x0000_s1191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<v:rect id="Rectangle 2490" o:spid="_x0000_s11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hFs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BJp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OEWxQAAANwAAAAPAAAAAAAAAAAAAAAAAJgCAABkcnMv&#10;ZG93bnJldi54bWxQSwUGAAAAAAQABAD1AAAAigMAAAAA&#10;"/>
                    <v:shape id="Text Box 2491" o:spid="_x0000_s11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IDAccA&#10;AADcAAAADwAAAGRycy9kb3ducmV2LnhtbESPQWvCQBSE70L/w/IKvUjdNIfUpq4iQqkHW0kUxNsj&#10;+0xCs29Ddo3Jv+8WCh6HmfmGWawG04ieOldbVvAyi0AQF1bXXCo4Hj6e5yCcR9bYWCYFIzlYLR8m&#10;C0y1vXFGfe5LESDsUlRQed+mUrqiIoNuZlvi4F1sZ9AH2ZVSd3gLcNPIOIoSabDmsFBhS5uKip/8&#10;ahTwZz+8TXdf43m+/97a7HJ6rfGk1NPjsH4H4Wnw9/B/e6sVxHEC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CAwHHAAAA3AAAAA8AAAAAAAAAAAAAAAAAmAIAAGRy&#10;cy9kb3ducmV2LnhtbFBLBQYAAAAABAAEAPUAAACMAwAAAAA=&#10;" filled="f" stroked="f" strokecolor="blue">
                      <v:textbox>
                        <w:txbxContent>
                          <w:p w:rsidR="007D0A7F" w:rsidRDefault="007D0A7F" w:rsidP="00961014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92" o:spid="_x0000_s1194" style="position:absolute;left:3044;top:10931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line id="Line 2493" o:spid="_x0000_s1195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EeTcAAAADcAAAADwAAAGRycy9kb3ducmV2LnhtbERPTYvCMBC9C/6HMII3TbcHkWoUWRCU&#10;3cOqBa9DM22KzaQkWdv99+aw4PHxvrf70XbiST60jhV8LDMQxJXTLTcKyttxsQYRIrLGzjEp+KMA&#10;+910ssVCu4Ev9LzGRqQQDgUqMDH2hZShMmQxLF1PnLjaeYsxQd9I7XFI4baTeZatpMWWU4PBnj4N&#10;VY/rr1Ugz1/Djz/mZd3Up97dz+Z7NYxKzWfjYQMi0hjf4n/3SSvI87Q2nUlHQO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hHk3AAAAA3AAAAA8AAAAAAAAAAAAAAAAA&#10;oQIAAGRycy9kb3ducmV2LnhtbFBLBQYAAAAABAAEAPkAAACOAwAAAAA=&#10;" strokeweight="1.5pt"/>
                  <v:line id="Line 2494" o:spid="_x0000_s1196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t55MQAAADcAAAADwAAAGRycy9kb3ducmV2LnhtbESPQWvCQBSE7wX/w/IEb3VjBKmpqxTB&#10;Wrw1itDbI/tM0mTfprsbTf99VxB6HGbmG2a1GUwrruR8bVnBbJqAIC6srrlUcDrunl9A+ICssbVM&#10;Cn7Jw2Y9elphpu2NP+mah1JECPsMFVQhdJmUvqjIoJ/ajjh6F+sMhihdKbXDW4SbVqZJspAGa44L&#10;FXa0raho8t4oOPc5f303O9di/77fX84/jZ8flJqMh7dXEIGG8B9+tD+0gjRdwv1MPA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3nkxAAAANwAAAAPAAAAAAAAAAAA&#10;AAAAAKECAABkcnMvZG93bnJldi54bWxQSwUGAAAAAAQABAD5AAAAkgMAAAAA&#10;" strokeweight="1.5pt"/>
                  <v:line id="Line 2495" o:spid="_x0000_s1197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kNps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YkNpsIAAADcAAAADwAAAAAAAAAAAAAA&#10;AAChAgAAZHJzL2Rvd25yZXYueG1sUEsFBgAAAAAEAAQA+QAAAJADAAAAAA==&#10;" strokeweight="1pt"/>
                </v:group>
              </v:group>
            </w:pict>
          </mc:Fallback>
        </mc:AlternateContent>
      </w:r>
      <w:r w:rsidRPr="006D5FCE"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675B970D" wp14:editId="3FBEC7C8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145" name="Text Box 2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0A7F" w:rsidRDefault="007D0A7F" w:rsidP="00961014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5B970D" id="Text Box 2416" o:spid="_x0000_s1198" type="#_x0000_t202" style="position:absolute;left:0;text-align:left;margin-left:84.4pt;margin-top:142.2pt;width:32pt;height:20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" filled="f" stroked="f">
                <v:textbox>
                  <w:txbxContent>
                    <w:p w:rsidR="007D0A7F" w:rsidRDefault="007D0A7F" w:rsidP="00961014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Pr="006D5FCE"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15031961" wp14:editId="32F149EC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144" name="Text Box 2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D0A7F" w:rsidRDefault="007D0A7F" w:rsidP="00961014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031961" id="Text Box 2415" o:spid="_x0000_s1199" type="#_x0000_t202" style="position:absolute;left:0;text-align:left;margin-left:85pt;margin-top:117.65pt;width:32pt;height:20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" filled="f" stroked="f">
                <v:textbox>
                  <w:txbxContent>
                    <w:p w:rsidR="007D0A7F" w:rsidRDefault="007D0A7F" w:rsidP="00961014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961014" w:rsidRPr="009C4ECB" w:rsidRDefault="00F958F2" w:rsidP="00961014">
      <w:pPr>
        <w:spacing w:beforeLines="250" w:before="600" w:line="360" w:lineRule="auto"/>
        <w:ind w:leftChars="300" w:left="1200" w:rightChars="100" w:right="240" w:hangingChars="200" w:hanging="480"/>
        <w:jc w:val="both"/>
        <w:rPr>
          <w:rFonts w:eastAsia="標楷體"/>
        </w:rPr>
      </w:pPr>
      <w:r w:rsidRPr="006D5FCE">
        <w:rPr>
          <w:noProof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6DADB89A" wp14:editId="3C8FCBEE">
                <wp:simplePos x="0" y="0"/>
                <wp:positionH relativeFrom="column">
                  <wp:posOffset>1750060</wp:posOffset>
                </wp:positionH>
                <wp:positionV relativeFrom="paragraph">
                  <wp:posOffset>639445</wp:posOffset>
                </wp:positionV>
                <wp:extent cx="255270" cy="304800"/>
                <wp:effectExtent l="0" t="0" r="0" b="0"/>
                <wp:wrapNone/>
                <wp:docPr id="2692" name="Group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70" cy="304800"/>
                          <a:chOff x="4262" y="10479"/>
                          <a:chExt cx="402" cy="480"/>
                        </a:xfrm>
                      </wpg:grpSpPr>
                      <wps:wsp>
                        <wps:cNvPr id="2693" name="Rectangle 2321"/>
                        <wps:cNvSpPr>
                          <a:spLocks noChangeArrowheads="1"/>
                        </wps:cNvSpPr>
                        <wps:spPr bwMode="auto">
                          <a:xfrm>
                            <a:off x="4337" y="10772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4" name="Text Box 2322"/>
                        <wps:cNvSpPr txBox="1">
                          <a:spLocks noChangeArrowheads="1"/>
                        </wps:cNvSpPr>
                        <wps:spPr bwMode="auto">
                          <a:xfrm>
                            <a:off x="4262" y="10479"/>
                            <a:ext cx="40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AA09A6" w:rsidRDefault="007D0A7F" w:rsidP="0096101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ADB89A" id="Group 545" o:spid="_x0000_s1200" style="position:absolute;left:0;text-align:left;margin-left:137.8pt;margin-top:50.35pt;width:20.1pt;height:24pt;z-index:251643392" coordorigin="4262,10479" coordsize="402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">
                <v:rect id="Rectangle 2321" o:spid="_x0000_s1201" style="position:absolute;left:4337;top:10772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qiBMQA&#10;AADdAAAADwAAAGRycy9kb3ducmV2LnhtbESPQYvCMBSE7wv+h/AEb2u6FcRWoyy7KHrUetnb2+bZ&#10;VpuX0kSt/nojCB6HmfmGmS06U4sLta6yrOBrGIEgzq2uuFCwz5afExDOI2usLZOCGzlYzHsfM0y1&#10;vfKWLjtfiABhl6KC0vsmldLlJRl0Q9sQB+9gW4M+yLaQusVrgJtaxlE0lgYrDgslNvRTUn7anY2C&#10;/yre432brSKTLEd+02XH89+vUoN+9z0F4anz7/CrvdYK4nEygueb8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6ogTEAAAA3QAAAA8AAAAAAAAAAAAAAAAAmAIAAGRycy9k&#10;b3ducmV2LnhtbFBLBQYAAAAABAAEAPUAAACJAwAAAAA=&#10;"/>
                <v:shape id="Text Box 2322" o:spid="_x0000_s1202" type="#_x0000_t202" style="position:absolute;left:4262;top:10479;width:40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5fIMcA&#10;AADdAAAADwAAAGRycy9kb3ducmV2LnhtbESPT4vCMBTE78J+h/CEvYimirhajSILix7UxT8g3h7N&#10;sy3bvJQmW+u3N4LgcZiZ3zCzRWMKUVPlcssK+r0IBHFidc6pgtPxpzsG4TyyxsIyKbiTg8X8ozXD&#10;WNsb76k++FQECLsYFWTel7GULsnIoOvZkjh4V1sZ9EFWqdQV3gLcFHIQRSNpMOewkGFJ3xklf4d/&#10;o4BXdTPpbLb3y/h3t7b76/krx7NSn+1mOQXhqfHv8Ku91goGo8kQnm/CE5D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UeXyDHAAAA3QAAAA8AAAAAAAAAAAAAAAAAmAIAAGRy&#10;cy9kb3ducmV2LnhtbFBLBQYAAAAABAAEAPUAAACMAwAAAAA=&#10;" filled="f" stroked="f" strokecolor="blue">
                  <v:textbox>
                    <w:txbxContent>
                      <w:p w:rsidR="007D0A7F" w:rsidRPr="00AA09A6" w:rsidRDefault="007D0A7F" w:rsidP="00961014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820C3" w:rsidRPr="006D5FCE">
        <w:rPr>
          <w:noProof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738F3729" wp14:editId="58440798">
                <wp:simplePos x="0" y="0"/>
                <wp:positionH relativeFrom="column">
                  <wp:posOffset>2821305</wp:posOffset>
                </wp:positionH>
                <wp:positionV relativeFrom="paragraph">
                  <wp:posOffset>623354</wp:posOffset>
                </wp:positionV>
                <wp:extent cx="259715" cy="304800"/>
                <wp:effectExtent l="0" t="0" r="0" b="0"/>
                <wp:wrapNone/>
                <wp:docPr id="2695" name="Group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9715" cy="304800"/>
                          <a:chOff x="6051" y="10446"/>
                          <a:chExt cx="409" cy="480"/>
                        </a:xfrm>
                      </wpg:grpSpPr>
                      <wps:wsp>
                        <wps:cNvPr id="2696" name="Rectangle 2318"/>
                        <wps:cNvSpPr>
                          <a:spLocks noChangeArrowheads="1"/>
                        </wps:cNvSpPr>
                        <wps:spPr bwMode="auto">
                          <a:xfrm>
                            <a:off x="6124" y="10769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7" name="Text Box 2319"/>
                        <wps:cNvSpPr txBox="1">
                          <a:spLocks noChangeArrowheads="1"/>
                        </wps:cNvSpPr>
                        <wps:spPr bwMode="auto">
                          <a:xfrm>
                            <a:off x="6051" y="10446"/>
                            <a:ext cx="409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AA09A6" w:rsidRDefault="007D0A7F" w:rsidP="0096101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8F3729" id="Group 544" o:spid="_x0000_s1203" style="position:absolute;left:0;text-align:left;margin-left:222.15pt;margin-top:49.1pt;width:20.45pt;height:24pt;z-index:251644416" coordorigin="6051,10446" coordsize="409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">
                <v:rect id="Rectangle 2318" o:spid="_x0000_s1204" style="position:absolute;left:6124;top:10769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0BnMQA&#10;AADdAAAADwAAAGRycy9kb3ducmV2LnhtbESPQYvCMBSE7wv+h/AEb2tqhaLVKOLi4h61Xrw9m2db&#10;bV5KE7Xur98sCB6HmfmGmS87U4s7ta6yrGA0jEAQ51ZXXCg4ZJvPCQjnkTXWlknBkxwsF72POaba&#10;PnhH970vRICwS1FB6X2TSunykgy6oW2Ig3e2rUEfZFtI3eIjwE0t4yhKpMGKw0KJDa1Lyq/7m1Fw&#10;quID/u6y78hMN2P/02WX2/FLqUG/W81AeOr8O/xqb7WCOJkm8P8mPAG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6NAZzEAAAA3QAAAA8AAAAAAAAAAAAAAAAAmAIAAGRycy9k&#10;b3ducmV2LnhtbFBLBQYAAAAABAAEAPUAAACJAwAAAAA=&#10;"/>
                <v:shape id="Text Box 2319" o:spid="_x0000_s1205" type="#_x0000_t202" style="position:absolute;left:6051;top:10446;width:409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VK3cIA&#10;AADdAAAADwAAAGRycy9kb3ducmV2LnhtbERPz2vCMBS+D/Y/hCd4m6k9VFeNIsJgDD2ow/OzeTbV&#10;5qVrMm3/ezMYePx+882Xna3FjVpfOVYwHiUgiAunKy4VfB8+3qYgfEDWWDsmBT15WC5eX+aYa3fn&#10;Hd32oRSxhH2OCkwITS6lLwxZ9CPXEEft7FqLIcK2lLrFeyy3tUyTJJMWK44LBhtaGyqu+1+r4HqY&#10;9maTrsvs9BOOPXWhuXxtlRoOutUMRIjE0/yf/tQK0ux9An9v4hO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pUrdwgAAAN0AAAAPAAAAAAAAAAAAAAAAAJgCAABkcnMvZG93&#10;bnJldi54bWxQSwUGAAAAAAQABAD1AAAAhwMAAAAA&#10;" filled="f" stroked="f" strokecolor="blue">
                  <v:textbox inset=",2mm">
                    <w:txbxContent>
                      <w:p w:rsidR="007D0A7F" w:rsidRPr="00AA09A6" w:rsidRDefault="007D0A7F" w:rsidP="00961014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820C3"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44E43B0B" wp14:editId="02B9F343">
                <wp:simplePos x="0" y="0"/>
                <wp:positionH relativeFrom="column">
                  <wp:posOffset>2331774</wp:posOffset>
                </wp:positionH>
                <wp:positionV relativeFrom="paragraph">
                  <wp:posOffset>167464</wp:posOffset>
                </wp:positionV>
                <wp:extent cx="698500" cy="449634"/>
                <wp:effectExtent l="0" t="0" r="25400" b="7620"/>
                <wp:wrapNone/>
                <wp:docPr id="2688" name="群組 26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449634"/>
                          <a:chOff x="0" y="0"/>
                          <a:chExt cx="698500" cy="449634"/>
                        </a:xfrm>
                      </wpg:grpSpPr>
                      <wps:wsp>
                        <wps:cNvPr id="2699" name="Line 2334"/>
                        <wps:cNvCnPr>
                          <a:cxnSpLocks noChangeShapeType="1"/>
                        </wps:cNvCnPr>
                        <wps:spPr bwMode="auto">
                          <a:xfrm>
                            <a:off x="0" y="428017"/>
                            <a:ext cx="698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0" name="Text Box 2328"/>
                        <wps:cNvSpPr txBox="1">
                          <a:spLocks noChangeArrowheads="1"/>
                        </wps:cNvSpPr>
                        <wps:spPr bwMode="auto">
                          <a:xfrm>
                            <a:off x="77821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Default="007D0A7F" w:rsidP="00961014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1" name="Oval 2329"/>
                        <wps:cNvSpPr>
                          <a:spLocks noChangeArrowheads="1"/>
                        </wps:cNvSpPr>
                        <wps:spPr bwMode="auto">
                          <a:xfrm>
                            <a:off x="126460" y="29183"/>
                            <a:ext cx="197485" cy="19748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2" name="Text Box 2330"/>
                        <wps:cNvSpPr txBox="1">
                          <a:spLocks noChangeArrowheads="1"/>
                        </wps:cNvSpPr>
                        <wps:spPr bwMode="auto">
                          <a:xfrm>
                            <a:off x="296694" y="0"/>
                            <a:ext cx="304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Default="007D0A7F" w:rsidP="00961014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3" name="Oval 2331"/>
                        <wps:cNvSpPr>
                          <a:spLocks noChangeArrowheads="1"/>
                        </wps:cNvSpPr>
                        <wps:spPr bwMode="auto">
                          <a:xfrm>
                            <a:off x="340468" y="29183"/>
                            <a:ext cx="198000" cy="198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5" name="Text Box 2333"/>
                        <wps:cNvSpPr txBox="1">
                          <a:spLocks noChangeArrowheads="1"/>
                        </wps:cNvSpPr>
                        <wps:spPr bwMode="auto">
                          <a:xfrm>
                            <a:off x="179962" y="170234"/>
                            <a:ext cx="3556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Default="007D0A7F" w:rsidP="00961014">
                              <w:pPr>
                                <w:spacing w:beforeLines="20" w:before="48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4E43B0B" id="群組 2688" o:spid="_x0000_s1206" style="position:absolute;left:0;text-align:left;margin-left:183.6pt;margin-top:13.2pt;width:55pt;height:35.4pt;z-index:251654656" coordsize="6985,4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">
                <v:line id="Line 2334" o:spid="_x0000_s1207" style="position:absolute;visibility:visible;mso-wrap-style:square" from="0,4280" to="6985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3V0cUAAADdAAAADwAAAGRycy9kb3ducmV2LnhtbESPQWsCMRSE7wX/Q3iCt5rVg7irUURb&#10;qPRQqv6A5+a5Wd28LEmqa3+9KRQ8DjPzDTNfdrYRV/KhdqxgNMxAEJdO11wpOOzfX6cgQkTW2Dgm&#10;BXcKsFz0XuZYaHfjb7ruYiUShEOBCkyMbSFlKA1ZDEPXEifv5LzFmKSvpPZ4S3DbyHGWTaTFmtOC&#10;wZbWhsrL7scq2Prj52X0Wxl55K1/a742ebBnpQb9bjUDEamLz/B/+0MrGE/yHP7epCc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3V0cUAAADdAAAADwAAAAAAAAAA&#10;AAAAAAChAgAAZHJzL2Rvd25yZXYueG1sUEsFBgAAAAAEAAQA+QAAAJMDAAAAAA==&#10;" strokeweight="1pt"/>
                <v:shape id="Text Box 2328" o:spid="_x0000_s1208" type="#_x0000_t202" style="position:absolute;left:778;width:304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Jw4MUA&#10;AADdAAAADwAAAGRycy9kb3ducmV2LnhtbESPwW7CMAyG75P2DpEncRspRWJbISCGhAQHDmPb3TSm&#10;rWicrgml8PT4gLSj9fv//Hm26F2tOmpD5dnAaJiAIs69rbgw8PO9fn0HFSKyxdozGbhSgMX8+WmG&#10;mfUX/qJuHwslEA4ZGihjbDKtQ16SwzD0DbFkR986jDK2hbYtXgTuap0myUQ7rFgulNjQqqT8tD87&#10;0eh+D+OPuPQh7I7p5/aGu8Ppz5jBS7+cgorUx//lR3tjDaRvifjLN4IAP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YnDgxQAAAN0AAAAPAAAAAAAAAAAAAAAAAJgCAABkcnMv&#10;ZG93bnJldi54bWxQSwUGAAAAAAQABAD1AAAAigMAAAAA&#10;" filled="f" stroked="f" strokeweight="1pt">
                  <v:textbox>
                    <w:txbxContent>
                      <w:p w:rsidR="007D0A7F" w:rsidRDefault="007D0A7F" w:rsidP="00961014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</w:t>
                        </w:r>
                      </w:p>
                    </w:txbxContent>
                  </v:textbox>
                </v:shape>
                <v:oval id="Oval 2329" o:spid="_x0000_s1209" style="position:absolute;left:1264;top:291;width:1975;height:1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YbhcgA&#10;AADdAAAADwAAAGRycy9kb3ducmV2LnhtbESPQWvCQBSE74L/YXmCF9GNFmyJbkIRi/ZQoUYKvT2z&#10;zyQ2+zbNrpr+e7dQ6HGYmW+YZdqZWlypdZVlBdNJBII4t7riQsEhexk/gXAeWWNtmRT8kIM06feW&#10;GGt743e67n0hAoRdjApK75tYSpeXZNBNbEMcvJNtDfog20LqFm8Bbmo5i6K5NFhxWCixoVVJ+df+&#10;YhR8muP5I9vM39YPx/xE3zQqXjc7pYaD7nkBwlPn/8N/7a1WMHuMpvD7JjwBmd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dhuFyAAAAN0AAAAPAAAAAAAAAAAAAAAAAJgCAABk&#10;cnMvZG93bnJldi54bWxQSwUGAAAAAAQABAD1AAAAjQMAAAAA&#10;" filled="f" strokeweight="1pt"/>
                <v:shape id="Text Box 2330" o:spid="_x0000_s1210" type="#_x0000_t202" style="position:absolute;left:2966;width:3048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xLDMYA&#10;AADdAAAADwAAAGRycy9kb3ducmV2LnhtbESPQWvCQBCF74L/YZlCb2bTFKxGN6JCoR48VNv7JDsm&#10;IdnZmN3GtL++Wyh4fLx535u33oymFQP1rras4CmKQRAXVtdcKvg4v84WIJxH1thaJgXf5GCTTSdr&#10;TLW98TsNJ1+KAGGXooLK+y6V0hUVGXSR7YiDd7G9QR9kX0rd4y3ATSuTOJ5LgzWHhgo72ldUNKcv&#10;E94YPvPnpd9a546XZHf4wWPeXJV6fBi3KxCeRn8//k+/aQXJS5zA35qAAJn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PxLDMYAAADdAAAADwAAAAAAAAAAAAAAAACYAgAAZHJz&#10;L2Rvd25yZXYueG1sUEsFBgAAAAAEAAQA9QAAAIsDAAAAAA==&#10;" filled="f" stroked="f" strokeweight="1pt">
                  <v:textbox>
                    <w:txbxContent>
                      <w:p w:rsidR="007D0A7F" w:rsidRDefault="007D0A7F" w:rsidP="00961014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1</w:t>
                        </w:r>
                      </w:p>
                    </w:txbxContent>
                  </v:textbox>
                </v:shape>
                <v:oval id="Oval 2331" o:spid="_x0000_s1211" style="position:absolute;left:3404;top:291;width:19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ggacgA&#10;AADdAAAADwAAAGRycy9kb3ducmV2LnhtbESPT2vCQBTE7wW/w/KEXopuqqAS3YRSLLYHBf8geHtm&#10;n0ls9m3MbjX99t2C4HGYmd8ws7Q1lbhS40rLCl77EQjizOqScwW77UdvAsJ5ZI2VZVLwSw7SpPM0&#10;w1jbG6/puvG5CBB2MSoovK9jKV1WkEHXtzVx8E62MeiDbHKpG7wFuKnkIIpG0mDJYaHAmt4Lyr43&#10;P0bBwRzP++1itJwPj9mJLvSSfy1WSj1327cpCE+tf4Tv7U+tYDCOhvD/JjwBmf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x6CBpyAAAAN0AAAAPAAAAAAAAAAAAAAAAAJgCAABk&#10;cnMvZG93bnJldi54bWxQSwUGAAAAAAQABAD1AAAAjQMAAAAA&#10;" filled="f" strokeweight="1pt"/>
                <v:shape id="Text Box 2333" o:spid="_x0000_s1212" type="#_x0000_t202" style="position:absolute;left:1799;top:1702;width:3556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0x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KqZn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nnTHxQAAAN0AAAAPAAAAAAAAAAAAAAAAAJgCAABkcnMv&#10;ZG93bnJldi54bWxQSwUGAAAAAAQABAD1AAAAigMAAAAA&#10;" filled="f" stroked="f">
                  <v:textbox>
                    <w:txbxContent>
                      <w:p w:rsidR="007D0A7F" w:rsidRDefault="007D0A7F" w:rsidP="00961014">
                        <w:pPr>
                          <w:spacing w:beforeLines="20" w:before="48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5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820C3"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2B5F1C9" wp14:editId="09097874">
                <wp:simplePos x="0" y="0"/>
                <wp:positionH relativeFrom="column">
                  <wp:posOffset>2434009</wp:posOffset>
                </wp:positionH>
                <wp:positionV relativeFrom="paragraph">
                  <wp:posOffset>400091</wp:posOffset>
                </wp:positionV>
                <wp:extent cx="482600" cy="0"/>
                <wp:effectExtent l="0" t="0" r="31750" b="19050"/>
                <wp:wrapNone/>
                <wp:docPr id="2704" name="Line 23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A85E89" id="Line 2332" o:spid="_x0000_s1026" style="position:absolute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1.65pt,31.5pt" to="229.65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"/>
            </w:pict>
          </mc:Fallback>
        </mc:AlternateContent>
      </w:r>
      <w:r w:rsidR="00961014" w:rsidRPr="009C4ECB">
        <w:rPr>
          <w:rFonts w:eastAsia="標楷體"/>
        </w:rPr>
        <w:t>例：若第</w:t>
      </w:r>
      <w:r w:rsidR="00961014" w:rsidRPr="009C4ECB">
        <w:rPr>
          <w:rFonts w:eastAsia="標楷體"/>
        </w:rPr>
        <w:t>C</w:t>
      </w:r>
      <w:r w:rsidR="00961014" w:rsidRPr="009C4ECB">
        <w:rPr>
          <w:rFonts w:eastAsia="標楷體"/>
        </w:rPr>
        <w:t>題的答案格式是</w:t>
      </w:r>
      <w:r w:rsidR="00961014" w:rsidRPr="009C4ECB">
        <w:rPr>
          <w:rFonts w:eastAsia="標楷體"/>
        </w:rPr>
        <w:t xml:space="preserve">          </w:t>
      </w:r>
      <w:r w:rsidR="00961014" w:rsidRPr="009C4ECB">
        <w:rPr>
          <w:rFonts w:eastAsia="標楷體"/>
        </w:rPr>
        <w:t>，而答案是</w:t>
      </w:r>
      <w:r w:rsidR="00961014" w:rsidRPr="009C4ECB">
        <w:rPr>
          <w:rFonts w:eastAsia="標楷體"/>
          <w:position w:val="-24"/>
        </w:rPr>
        <w:object w:dxaOrig="340" w:dyaOrig="620">
          <v:shape id="_x0000_i1026" type="#_x0000_t75" style="width:16.5pt;height:30.75pt" o:ole="" fillcolor="window">
            <v:imagedata r:id="rId9" o:title=""/>
          </v:shape>
          <o:OLEObject Type="Embed" ProgID="Equation.DSMT4" ShapeID="_x0000_i1026" DrawAspect="Content" ObjectID="_1514166175" r:id="rId10"/>
        </w:object>
      </w:r>
      <w:r w:rsidR="00961014" w:rsidRPr="009C4ECB">
        <w:rPr>
          <w:rFonts w:eastAsia="標楷體"/>
        </w:rPr>
        <w:t>時，則考生必須分別在答</w:t>
      </w:r>
      <w:r w:rsidR="00026541" w:rsidRPr="009C4ECB">
        <w:rPr>
          <w:rFonts w:eastAsia="標楷體"/>
          <w:noProof/>
        </w:rPr>
        <w:t>案</w:t>
      </w:r>
      <w:r w:rsidR="00961014" w:rsidRPr="009C4ECB">
        <w:rPr>
          <w:rFonts w:eastAsia="標楷體"/>
          <w:noProof/>
        </w:rPr>
        <w:t>卡的</w:t>
      </w:r>
      <w:r w:rsidR="00961014" w:rsidRPr="009C4ECB">
        <w:rPr>
          <w:rFonts w:eastAsia="標楷體"/>
        </w:rPr>
        <w:t>第</w:t>
      </w:r>
      <w:r w:rsidR="00961014" w:rsidRPr="009C4ECB">
        <w:rPr>
          <w:rFonts w:eastAsia="標楷體"/>
        </w:rPr>
        <w:t>20</w:t>
      </w:r>
      <w:r w:rsidR="00961014" w:rsidRPr="009C4ECB">
        <w:rPr>
          <w:rFonts w:eastAsia="標楷體"/>
        </w:rPr>
        <w:t>列的</w:t>
      </w:r>
      <w:r w:rsidR="00961014" w:rsidRPr="009C4ECB">
        <w:rPr>
          <w:rFonts w:eastAsia="標楷體"/>
        </w:rPr>
        <w:t xml:space="preserve">   </w:t>
      </w:r>
      <w:r w:rsidR="00961014" w:rsidRPr="009C4ECB">
        <w:rPr>
          <w:rFonts w:eastAsia="標楷體"/>
        </w:rPr>
        <w:t>與第</w:t>
      </w:r>
      <w:r w:rsidR="00961014" w:rsidRPr="009C4ECB">
        <w:rPr>
          <w:rFonts w:eastAsia="標楷體"/>
        </w:rPr>
        <w:t>21</w:t>
      </w:r>
      <w:r w:rsidR="00961014" w:rsidRPr="009C4ECB">
        <w:rPr>
          <w:rFonts w:eastAsia="標楷體"/>
        </w:rPr>
        <w:t>列的</w:t>
      </w:r>
      <w:r w:rsidR="00961014" w:rsidRPr="009C4ECB">
        <w:rPr>
          <w:rFonts w:eastAsia="標楷體"/>
        </w:rPr>
        <w:t xml:space="preserve">   </w:t>
      </w:r>
      <w:r w:rsidR="00961014" w:rsidRPr="009C4ECB">
        <w:rPr>
          <w:rFonts w:eastAsia="標楷體"/>
        </w:rPr>
        <w:t>畫記，如：</w:t>
      </w:r>
    </w:p>
    <w:p w:rsidR="00961014" w:rsidRPr="009C4ECB" w:rsidRDefault="00961014" w:rsidP="00961014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961014" w:rsidRDefault="00961014" w:rsidP="00961014">
      <w:pPr>
        <w:spacing w:before="120" w:after="240" w:line="0" w:lineRule="atLeast"/>
        <w:ind w:left="720" w:hanging="11"/>
        <w:jc w:val="both"/>
        <w:rPr>
          <w:rFonts w:ascii="新細明體" w:hAnsi="新細明體" w:cs="新細明體"/>
          <w:sz w:val="28"/>
        </w:rPr>
      </w:pPr>
    </w:p>
    <w:p w:rsidR="00961014" w:rsidRDefault="00961014" w:rsidP="00961014">
      <w:pPr>
        <w:spacing w:before="120" w:after="240" w:line="0" w:lineRule="atLeast"/>
        <w:ind w:left="720" w:hanging="11"/>
        <w:jc w:val="both"/>
        <w:rPr>
          <w:rFonts w:ascii="新細明體" w:hAnsi="新細明體" w:cs="新細明體"/>
          <w:sz w:val="28"/>
        </w:rPr>
      </w:pPr>
    </w:p>
    <w:p w:rsidR="00A92E24" w:rsidRDefault="00A92E24" w:rsidP="00682BD3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>
        <w:rPr>
          <w:rFonts w:eastAsia="標楷體" w:hint="eastAsia"/>
          <w:sz w:val="28"/>
        </w:rPr>
        <w:t>※試題後附有參考公式及可能用到的數值</w:t>
      </w:r>
    </w:p>
    <w:p w:rsidR="005958A1" w:rsidRDefault="005958A1" w:rsidP="005958A1">
      <w:pPr>
        <w:spacing w:line="0" w:lineRule="atLeast"/>
        <w:ind w:left="720" w:hanging="720"/>
        <w:jc w:val="both"/>
        <w:rPr>
          <w:rFonts w:eastAsia="標楷體"/>
          <w:sz w:val="28"/>
        </w:rPr>
      </w:pPr>
    </w:p>
    <w:p w:rsidR="00961014" w:rsidRDefault="00961014" w:rsidP="005958A1">
      <w:pPr>
        <w:spacing w:line="0" w:lineRule="atLeast"/>
        <w:ind w:left="720" w:hanging="720"/>
        <w:jc w:val="both"/>
        <w:rPr>
          <w:rFonts w:eastAsia="標楷體"/>
          <w:sz w:val="28"/>
        </w:rPr>
      </w:pPr>
    </w:p>
    <w:p w:rsidR="005958A1" w:rsidRDefault="00E047F3" w:rsidP="00F958F2">
      <w:pPr>
        <w:pStyle w:val="ac"/>
        <w:spacing w:before="120"/>
      </w:pPr>
      <w:r>
        <w:br w:type="page"/>
      </w:r>
      <w:r w:rsidR="005958A1" w:rsidRPr="00F958F2">
        <w:rPr>
          <w:rFonts w:hint="eastAsia"/>
          <w:bCs/>
          <w:sz w:val="26"/>
        </w:rPr>
        <w:lastRenderedPageBreak/>
        <w:t>第</w:t>
      </w:r>
      <w:r w:rsidR="00026541" w:rsidRPr="00F958F2">
        <w:rPr>
          <w:rFonts w:hint="eastAsia"/>
          <w:bCs/>
          <w:sz w:val="26"/>
        </w:rPr>
        <w:t>壹</w:t>
      </w:r>
      <w:r w:rsidR="005958A1" w:rsidRPr="00F958F2">
        <w:rPr>
          <w:rFonts w:hint="eastAsia"/>
          <w:bCs/>
          <w:sz w:val="26"/>
        </w:rPr>
        <w:t>部分：選擇題</w:t>
      </w:r>
      <w:r w:rsidR="00E250C0" w:rsidRPr="00F958F2">
        <w:rPr>
          <w:rFonts w:hint="eastAsia"/>
          <w:bCs/>
          <w:sz w:val="26"/>
        </w:rPr>
        <w:t>（</w:t>
      </w:r>
      <w:r w:rsidR="00850227" w:rsidRPr="00F958F2">
        <w:rPr>
          <w:rFonts w:hint="eastAsia"/>
          <w:bCs/>
          <w:sz w:val="26"/>
        </w:rPr>
        <w:t>占</w:t>
      </w:r>
      <w:r w:rsidR="00961014" w:rsidRPr="00F958F2">
        <w:rPr>
          <w:bCs/>
          <w:sz w:val="26"/>
        </w:rPr>
        <w:t>65</w:t>
      </w:r>
      <w:r w:rsidR="00E250C0" w:rsidRPr="00F958F2">
        <w:rPr>
          <w:rFonts w:hint="eastAsia"/>
          <w:bCs/>
          <w:sz w:val="26"/>
        </w:rPr>
        <w:t>分）</w:t>
      </w:r>
    </w:p>
    <w:p w:rsidR="00E047F3" w:rsidRPr="00F958F2" w:rsidRDefault="00026541" w:rsidP="00F958F2">
      <w:pPr>
        <w:pStyle w:val="ac"/>
        <w:spacing w:before="120"/>
        <w:rPr>
          <w:bCs/>
          <w:sz w:val="26"/>
        </w:rPr>
      </w:pPr>
      <w:r w:rsidRPr="00F958F2">
        <w:rPr>
          <w:rFonts w:hint="eastAsia"/>
          <w:bCs/>
          <w:sz w:val="26"/>
        </w:rPr>
        <w:t>一</w:t>
      </w:r>
      <w:r w:rsidR="00FB2C0F" w:rsidRPr="00F958F2">
        <w:rPr>
          <w:rFonts w:hint="eastAsia"/>
          <w:bCs/>
          <w:sz w:val="26"/>
        </w:rPr>
        <w:t>、單選</w:t>
      </w:r>
      <w:r w:rsidR="00E047F3" w:rsidRPr="00F958F2">
        <w:rPr>
          <w:rFonts w:hint="eastAsia"/>
          <w:bCs/>
          <w:sz w:val="26"/>
        </w:rPr>
        <w:t>題</w:t>
      </w:r>
      <w:r w:rsidR="00E250C0" w:rsidRPr="00F958F2">
        <w:rPr>
          <w:rFonts w:hint="eastAsia"/>
          <w:bCs/>
          <w:sz w:val="26"/>
        </w:rPr>
        <w:t>（</w:t>
      </w:r>
      <w:r w:rsidR="00850227" w:rsidRPr="00F958F2">
        <w:rPr>
          <w:rFonts w:hint="eastAsia"/>
          <w:bCs/>
          <w:sz w:val="26"/>
        </w:rPr>
        <w:t>占</w:t>
      </w:r>
      <w:r w:rsidR="00961014" w:rsidRPr="00F958F2">
        <w:rPr>
          <w:bCs/>
          <w:sz w:val="26"/>
        </w:rPr>
        <w:t>30</w:t>
      </w:r>
      <w:r w:rsidR="00E250C0" w:rsidRPr="00F958F2">
        <w:rPr>
          <w:rFonts w:hint="eastAsia"/>
          <w:bCs/>
          <w:sz w:val="26"/>
        </w:rPr>
        <w:t>分）</w:t>
      </w:r>
    </w:p>
    <w:p w:rsidR="00E047F3" w:rsidRPr="00F958F2" w:rsidRDefault="00E047F3" w:rsidP="00594813">
      <w:pPr>
        <w:pStyle w:val="a7"/>
      </w:pPr>
      <w:r w:rsidRPr="00F958F2">
        <w:rPr>
          <w:rFonts w:hint="eastAsia"/>
        </w:rPr>
        <w:t>說明：</w:t>
      </w:r>
      <w:proofErr w:type="gramStart"/>
      <w:r w:rsidR="00850227" w:rsidRPr="00F958F2">
        <w:t>第</w:t>
      </w:r>
      <w:r w:rsidR="00850227" w:rsidRPr="00F958F2">
        <w:rPr>
          <w:rFonts w:hint="eastAsia"/>
        </w:rPr>
        <w:t>1</w:t>
      </w:r>
      <w:r w:rsidR="00850227" w:rsidRPr="00F958F2">
        <w:t>題至第</w:t>
      </w:r>
      <w:r w:rsidR="00850227" w:rsidRPr="00F958F2">
        <w:rPr>
          <w:rFonts w:hint="eastAsia"/>
        </w:rPr>
        <w:t>6</w:t>
      </w:r>
      <w:proofErr w:type="gramEnd"/>
      <w:r w:rsidR="00850227" w:rsidRPr="00F958F2">
        <w:t>題</w:t>
      </w:r>
      <w:r w:rsidR="00850227" w:rsidRPr="00F958F2">
        <w:rPr>
          <w:rFonts w:hint="eastAsia"/>
        </w:rPr>
        <w:t>，</w:t>
      </w:r>
      <w:r w:rsidR="00850227" w:rsidRPr="00F958F2">
        <w:t>每題有</w:t>
      </w:r>
      <w:r w:rsidR="00850227" w:rsidRPr="00F958F2">
        <w:t>5</w:t>
      </w:r>
      <w:r w:rsidR="00850227" w:rsidRPr="00F958F2">
        <w:t>個選項，其中只有一個是正確或最適當的選項，請畫記在答案卡之「選擇（填）題答案區」。</w:t>
      </w:r>
      <w:proofErr w:type="gramStart"/>
      <w:r w:rsidR="00850227" w:rsidRPr="00F958F2">
        <w:t>各題答對</w:t>
      </w:r>
      <w:proofErr w:type="gramEnd"/>
      <w:r w:rsidR="00850227" w:rsidRPr="00F958F2">
        <w:t>者，得</w:t>
      </w:r>
      <w:r w:rsidR="00850227" w:rsidRPr="00F958F2">
        <w:t>5</w:t>
      </w:r>
      <w:r w:rsidR="00850227" w:rsidRPr="00F958F2">
        <w:t>分；答錯、未作答或畫記多於一個選項者，該題以零分計算。</w:t>
      </w:r>
    </w:p>
    <w:p w:rsidR="00E047F3" w:rsidRDefault="00E047F3">
      <w:pPr>
        <w:snapToGrid w:val="0"/>
        <w:rPr>
          <w:sz w:val="32"/>
        </w:rPr>
      </w:pPr>
    </w:p>
    <w:p w:rsidR="00E047F3" w:rsidRDefault="00175CE3" w:rsidP="00891295">
      <w:pPr>
        <w:pStyle w:val="TIT10cm1505"/>
        <w:spacing w:before="120"/>
      </w:pPr>
      <w:r>
        <w:rPr>
          <w:rFonts w:hint="eastAsia"/>
        </w:rPr>
        <w:t>1</w:t>
      </w:r>
      <w:r w:rsidR="003D5B37">
        <w:rPr>
          <w:rFonts w:hint="eastAsia"/>
        </w:rPr>
        <w:t>.</w:t>
      </w:r>
      <w:r w:rsidR="00F958F2">
        <w:tab/>
      </w:r>
      <w:r w:rsidR="003A7118">
        <w:rPr>
          <w:rFonts w:hint="eastAsia"/>
        </w:rPr>
        <w:t>設</w:t>
      </w:r>
      <w:r w:rsidR="006752B7" w:rsidRPr="006752B7">
        <w:rPr>
          <w:position w:val="-10"/>
        </w:rPr>
        <w:object w:dxaOrig="499" w:dyaOrig="300">
          <v:shape id="_x0000_i1027" type="#_x0000_t75" style="width:24.75pt;height:14.9pt" o:ole="">
            <v:imagedata r:id="rId11" o:title=""/>
          </v:shape>
          <o:OLEObject Type="Embed" ProgID="Equation.DSMT4" ShapeID="_x0000_i1027" DrawAspect="Content" ObjectID="_1514166176" r:id="rId12"/>
        </w:object>
      </w:r>
      <w:r w:rsidR="003A7118">
        <w:rPr>
          <w:rFonts w:hint="eastAsia"/>
        </w:rPr>
        <w:t>為</w:t>
      </w:r>
      <w:r w:rsidRPr="00891295">
        <w:t>二次實係數多項式</w:t>
      </w:r>
      <w:r w:rsidR="003A7118" w:rsidRPr="00891295">
        <w:t>，已知</w:t>
      </w:r>
      <w:r w:rsidR="007022C2" w:rsidRPr="006752B7">
        <w:rPr>
          <w:position w:val="-10"/>
        </w:rPr>
        <w:object w:dxaOrig="499" w:dyaOrig="300">
          <v:shape id="_x0000_i1028" type="#_x0000_t75" style="width:24.75pt;height:14.9pt" o:ole="">
            <v:imagedata r:id="rId13" o:title=""/>
          </v:shape>
          <o:OLEObject Type="Embed" ProgID="Equation.DSMT4" ShapeID="_x0000_i1028" DrawAspect="Content" ObjectID="_1514166177" r:id="rId14"/>
        </w:object>
      </w:r>
      <w:r w:rsidR="007022C2">
        <w:rPr>
          <w:rFonts w:hint="eastAsia"/>
        </w:rPr>
        <w:t>在</w:t>
      </w:r>
      <w:r w:rsidR="007022C2" w:rsidRPr="007022C2">
        <w:rPr>
          <w:position w:val="-6"/>
        </w:rPr>
        <w:object w:dxaOrig="520" w:dyaOrig="260">
          <v:shape id="_x0000_i1029" type="#_x0000_t75" style="width:26.35pt;height:12.7pt" o:ole="">
            <v:imagedata r:id="rId15" o:title=""/>
          </v:shape>
          <o:OLEObject Type="Embed" ProgID="Equation.DSMT4" ShapeID="_x0000_i1029" DrawAspect="Content" ObjectID="_1514166178" r:id="rId16"/>
        </w:object>
      </w:r>
      <w:r w:rsidR="007022C2">
        <w:rPr>
          <w:rFonts w:hint="eastAsia"/>
        </w:rPr>
        <w:t>時有最小值</w:t>
      </w:r>
      <w:r w:rsidR="007022C2">
        <w:rPr>
          <w:rFonts w:hint="eastAsia"/>
        </w:rPr>
        <w:t>1</w:t>
      </w:r>
      <w:r w:rsidRPr="00891295">
        <w:t>且</w:t>
      </w:r>
      <w:r w:rsidR="006752B7" w:rsidRPr="006752B7">
        <w:rPr>
          <w:position w:val="-10"/>
        </w:rPr>
        <w:object w:dxaOrig="800" w:dyaOrig="300">
          <v:shape id="_x0000_i1030" type="#_x0000_t75" style="width:39.65pt;height:14.9pt" o:ole="">
            <v:imagedata r:id="rId17" o:title=""/>
          </v:shape>
          <o:OLEObject Type="Embed" ProgID="Equation.DSMT4" ShapeID="_x0000_i1030" DrawAspect="Content" ObjectID="_1514166179" r:id="rId18"/>
        </w:object>
      </w:r>
      <w:r w:rsidRPr="00891295">
        <w:t>。請問</w:t>
      </w:r>
      <w:r w:rsidR="006752B7" w:rsidRPr="006752B7">
        <w:rPr>
          <w:position w:val="-10"/>
        </w:rPr>
        <w:object w:dxaOrig="460" w:dyaOrig="300">
          <v:shape id="_x0000_i1031" type="#_x0000_t75" style="width:23.15pt;height:14.9pt" o:ole="">
            <v:imagedata r:id="rId19" o:title=""/>
          </v:shape>
          <o:OLEObject Type="Embed" ProgID="Equation.DSMT4" ShapeID="_x0000_i1031" DrawAspect="Content" ObjectID="_1514166180" r:id="rId20"/>
        </w:object>
      </w:r>
      <w:r w:rsidRPr="00891295">
        <w:t>之值為下列哪一選項</w:t>
      </w:r>
      <w:r w:rsidR="00490E97" w:rsidRPr="00891295">
        <w:t>？</w:t>
      </w:r>
    </w:p>
    <w:p w:rsidR="00E047F3" w:rsidRPr="00763EE2" w:rsidRDefault="00E047F3" w:rsidP="00ED2131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1)</w:t>
      </w:r>
      <w:r w:rsidR="00ED2131">
        <w:rPr>
          <w:spacing w:val="24"/>
        </w:rPr>
        <w:t xml:space="preserve"> </w:t>
      </w:r>
      <w:r w:rsidR="006752B7">
        <w:rPr>
          <w:spacing w:val="24"/>
        </w:rPr>
        <w:t>5</w:t>
      </w:r>
      <w:r w:rsidR="00ED2131">
        <w:rPr>
          <w:spacing w:val="24"/>
        </w:rPr>
        <w:tab/>
      </w:r>
      <w:r w:rsidRPr="00763EE2">
        <w:rPr>
          <w:rFonts w:hint="eastAsia"/>
          <w:spacing w:val="24"/>
        </w:rPr>
        <w:t>(2)</w:t>
      </w:r>
      <w:r w:rsidR="00ED2131">
        <w:rPr>
          <w:spacing w:val="24"/>
        </w:rPr>
        <w:t xml:space="preserve"> </w:t>
      </w:r>
      <w:r w:rsidR="006752B7">
        <w:rPr>
          <w:spacing w:val="24"/>
        </w:rPr>
        <w:t>2</w:t>
      </w:r>
      <w:r w:rsidR="00ED2131">
        <w:rPr>
          <w:spacing w:val="24"/>
        </w:rPr>
        <w:tab/>
      </w:r>
      <w:r w:rsidR="003D5B37" w:rsidRPr="00763EE2">
        <w:rPr>
          <w:rFonts w:hint="eastAsia"/>
          <w:spacing w:val="24"/>
        </w:rPr>
        <w:t>(3)</w:t>
      </w:r>
      <w:r w:rsidR="00ED2131">
        <w:rPr>
          <w:spacing w:val="24"/>
        </w:rPr>
        <w:t xml:space="preserve"> </w:t>
      </w:r>
      <w:r w:rsidR="006752B7">
        <w:rPr>
          <w:spacing w:val="24"/>
        </w:rPr>
        <w:t>3</w:t>
      </w:r>
    </w:p>
    <w:p w:rsidR="00E047F3" w:rsidRPr="00763EE2" w:rsidRDefault="003D5B37" w:rsidP="00ED2131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4)</w:t>
      </w:r>
      <w:r w:rsidR="00ED2131">
        <w:rPr>
          <w:spacing w:val="24"/>
        </w:rPr>
        <w:t xml:space="preserve"> </w:t>
      </w:r>
      <w:r w:rsidR="006752B7">
        <w:rPr>
          <w:spacing w:val="24"/>
        </w:rPr>
        <w:t>4</w:t>
      </w:r>
      <w:r w:rsidR="00ED2131">
        <w:rPr>
          <w:spacing w:val="24"/>
        </w:rPr>
        <w:tab/>
      </w:r>
      <w:r w:rsidRPr="00763EE2">
        <w:rPr>
          <w:rFonts w:hint="eastAsia"/>
          <w:spacing w:val="24"/>
        </w:rPr>
        <w:t>(5)</w:t>
      </w:r>
      <w:r w:rsidR="00ED2131" w:rsidRPr="003F55A5">
        <w:rPr>
          <w:spacing w:val="-16"/>
        </w:rPr>
        <w:t xml:space="preserve"> </w:t>
      </w:r>
      <w:r w:rsidR="00175CE3" w:rsidRPr="00763EE2">
        <w:rPr>
          <w:spacing w:val="24"/>
        </w:rPr>
        <w:t>條件不足，無法確定</w:t>
      </w:r>
    </w:p>
    <w:p w:rsidR="00FC71E8" w:rsidRDefault="00FC71E8" w:rsidP="00763EE2">
      <w:pPr>
        <w:pStyle w:val="TIT10cm1505"/>
        <w:spacing w:before="120"/>
      </w:pPr>
    </w:p>
    <w:p w:rsidR="00ED2131" w:rsidRDefault="00ED2131" w:rsidP="00763EE2">
      <w:pPr>
        <w:pStyle w:val="TIT10cm1505"/>
        <w:spacing w:before="120"/>
      </w:pPr>
    </w:p>
    <w:p w:rsidR="00175CE3" w:rsidRDefault="00175CE3" w:rsidP="00763EE2">
      <w:pPr>
        <w:pStyle w:val="TIT10cm1505"/>
        <w:spacing w:before="120"/>
      </w:pPr>
      <w:r>
        <w:rPr>
          <w:rFonts w:hint="eastAsia"/>
        </w:rPr>
        <w:t>2.</w:t>
      </w:r>
      <w:r w:rsidR="00F958F2">
        <w:tab/>
      </w:r>
      <w:r w:rsidRPr="00763EE2">
        <w:t>請問</w:t>
      </w:r>
      <w:r w:rsidR="007022C2" w:rsidRPr="006752B7">
        <w:rPr>
          <w:position w:val="-6"/>
        </w:rPr>
        <w:object w:dxaOrig="660" w:dyaOrig="260">
          <v:shape id="_x0000_i1032" type="#_x0000_t75" style="width:33.6pt;height:12.7pt" o:ole="">
            <v:imagedata r:id="rId21" o:title=""/>
          </v:shape>
          <o:OLEObject Type="Embed" ProgID="Equation.DSMT4" ShapeID="_x0000_i1032" DrawAspect="Content" ObjectID="_1514166181" r:id="rId22"/>
        </w:object>
      </w:r>
      <w:r w:rsidRPr="00763EE2">
        <w:t>、</w:t>
      </w:r>
      <w:r w:rsidR="007022C2" w:rsidRPr="006752B7">
        <w:rPr>
          <w:position w:val="-6"/>
        </w:rPr>
        <w:object w:dxaOrig="760" w:dyaOrig="260">
          <v:shape id="_x0000_i1033" type="#_x0000_t75" style="width:38.4pt;height:12.7pt" o:ole="">
            <v:imagedata r:id="rId23" o:title=""/>
          </v:shape>
          <o:OLEObject Type="Embed" ProgID="Equation.DSMT4" ShapeID="_x0000_i1033" DrawAspect="Content" ObjectID="_1514166182" r:id="rId24"/>
        </w:object>
      </w:r>
      <w:r w:rsidRPr="00763EE2">
        <w:t>、</w:t>
      </w:r>
      <w:r w:rsidR="007022C2" w:rsidRPr="006752B7">
        <w:rPr>
          <w:position w:val="-6"/>
        </w:rPr>
        <w:object w:dxaOrig="780" w:dyaOrig="260">
          <v:shape id="_x0000_i1034" type="#_x0000_t75" style="width:39pt;height:12.7pt" o:ole="">
            <v:imagedata r:id="rId25" o:title=""/>
          </v:shape>
          <o:OLEObject Type="Embed" ProgID="Equation.DSMT4" ShapeID="_x0000_i1034" DrawAspect="Content" ObjectID="_1514166183" r:id="rId26"/>
        </w:object>
      </w:r>
      <w:r w:rsidRPr="00763EE2">
        <w:t>、</w:t>
      </w:r>
      <w:r w:rsidR="007022C2" w:rsidRPr="006752B7">
        <w:rPr>
          <w:position w:val="-6"/>
        </w:rPr>
        <w:object w:dxaOrig="780" w:dyaOrig="260">
          <v:shape id="_x0000_i1035" type="#_x0000_t75" style="width:39pt;height:12.7pt" o:ole="">
            <v:imagedata r:id="rId27" o:title=""/>
          </v:shape>
          <o:OLEObject Type="Embed" ProgID="Equation.DSMT4" ShapeID="_x0000_i1035" DrawAspect="Content" ObjectID="_1514166184" r:id="rId28"/>
        </w:object>
      </w:r>
      <w:r w:rsidRPr="00763EE2">
        <w:t>、</w:t>
      </w:r>
      <w:r w:rsidR="007022C2" w:rsidRPr="006752B7">
        <w:rPr>
          <w:position w:val="-6"/>
        </w:rPr>
        <w:object w:dxaOrig="780" w:dyaOrig="260">
          <v:shape id="_x0000_i1036" type="#_x0000_t75" style="width:39pt;height:12.7pt" o:ole="">
            <v:imagedata r:id="rId29" o:title=""/>
          </v:shape>
          <o:OLEObject Type="Embed" ProgID="Equation.DSMT4" ShapeID="_x0000_i1036" DrawAspect="Content" ObjectID="_1514166185" r:id="rId30"/>
        </w:object>
      </w:r>
      <w:r w:rsidRPr="00763EE2">
        <w:t>這五</w:t>
      </w:r>
      <w:proofErr w:type="gramStart"/>
      <w:r w:rsidRPr="00763EE2">
        <w:t>個</w:t>
      </w:r>
      <w:proofErr w:type="gramEnd"/>
      <w:r w:rsidRPr="00763EE2">
        <w:t>數值的中位數是哪一個</w:t>
      </w:r>
      <w:r w:rsidR="00490E97">
        <w:rPr>
          <w:rFonts w:hint="eastAsia"/>
        </w:rPr>
        <w:t>？</w:t>
      </w:r>
    </w:p>
    <w:p w:rsidR="00175CE3" w:rsidRPr="00763EE2" w:rsidRDefault="00175CE3" w:rsidP="00ED2131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 xml:space="preserve">(1) </w:t>
      </w:r>
      <w:r w:rsidR="00ED2131" w:rsidRPr="00ED2131">
        <w:rPr>
          <w:spacing w:val="24"/>
          <w:position w:val="-6"/>
        </w:rPr>
        <w:object w:dxaOrig="660" w:dyaOrig="260">
          <v:shape id="_x0000_i1037" type="#_x0000_t75" style="width:33pt;height:12.7pt" o:ole="">
            <v:imagedata r:id="rId31" o:title=""/>
          </v:shape>
          <o:OLEObject Type="Embed" ProgID="Equation.DSMT4" ShapeID="_x0000_i1037" DrawAspect="Content" ObjectID="_1514166186" r:id="rId32"/>
        </w:object>
      </w:r>
      <w:r w:rsidR="00ED2131">
        <w:rPr>
          <w:spacing w:val="24"/>
        </w:rPr>
        <w:tab/>
      </w:r>
      <w:r w:rsidR="00112721" w:rsidRPr="00763EE2">
        <w:rPr>
          <w:rFonts w:hint="eastAsia"/>
          <w:spacing w:val="24"/>
        </w:rPr>
        <w:t>(2)</w:t>
      </w:r>
      <w:r w:rsidR="003F55A5">
        <w:rPr>
          <w:rFonts w:hint="eastAsia"/>
          <w:spacing w:val="24"/>
        </w:rPr>
        <w:t xml:space="preserve"> </w:t>
      </w:r>
      <w:r w:rsidR="00ED2131" w:rsidRPr="00ED2131">
        <w:rPr>
          <w:spacing w:val="24"/>
          <w:position w:val="-6"/>
        </w:rPr>
        <w:object w:dxaOrig="760" w:dyaOrig="260">
          <v:shape id="_x0000_i1038" type="#_x0000_t75" style="width:38.4pt;height:12.7pt" o:ole="">
            <v:imagedata r:id="rId33" o:title=""/>
          </v:shape>
          <o:OLEObject Type="Embed" ProgID="Equation.DSMT4" ShapeID="_x0000_i1038" DrawAspect="Content" ObjectID="_1514166187" r:id="rId34"/>
        </w:object>
      </w:r>
      <w:r w:rsidR="00ED2131">
        <w:rPr>
          <w:spacing w:val="24"/>
        </w:rPr>
        <w:tab/>
      </w:r>
      <w:r w:rsidRPr="00763EE2">
        <w:rPr>
          <w:rFonts w:hint="eastAsia"/>
          <w:spacing w:val="24"/>
        </w:rPr>
        <w:t>(3)</w:t>
      </w:r>
      <w:r w:rsidR="00112721" w:rsidRPr="00763EE2">
        <w:rPr>
          <w:rFonts w:hint="eastAsia"/>
          <w:spacing w:val="24"/>
        </w:rPr>
        <w:t xml:space="preserve"> </w:t>
      </w:r>
      <w:r w:rsidR="00ED2131" w:rsidRPr="00ED2131">
        <w:rPr>
          <w:spacing w:val="24"/>
          <w:position w:val="-6"/>
        </w:rPr>
        <w:object w:dxaOrig="780" w:dyaOrig="260">
          <v:shape id="_x0000_i1039" type="#_x0000_t75" style="width:39pt;height:12.7pt" o:ole="">
            <v:imagedata r:id="rId35" o:title=""/>
          </v:shape>
          <o:OLEObject Type="Embed" ProgID="Equation.DSMT4" ShapeID="_x0000_i1039" DrawAspect="Content" ObjectID="_1514166188" r:id="rId36"/>
        </w:object>
      </w:r>
    </w:p>
    <w:p w:rsidR="00175CE3" w:rsidRPr="00763EE2" w:rsidRDefault="00175CE3" w:rsidP="00ED2131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4)</w:t>
      </w:r>
      <w:r w:rsidR="00112721" w:rsidRPr="00763EE2">
        <w:rPr>
          <w:rFonts w:hint="eastAsia"/>
          <w:spacing w:val="24"/>
        </w:rPr>
        <w:t xml:space="preserve"> </w:t>
      </w:r>
      <w:r w:rsidR="00ED2131" w:rsidRPr="00ED2131">
        <w:rPr>
          <w:spacing w:val="24"/>
          <w:position w:val="-6"/>
        </w:rPr>
        <w:object w:dxaOrig="780" w:dyaOrig="260">
          <v:shape id="_x0000_i1040" type="#_x0000_t75" style="width:39pt;height:12.7pt" o:ole="">
            <v:imagedata r:id="rId37" o:title=""/>
          </v:shape>
          <o:OLEObject Type="Embed" ProgID="Equation.DSMT4" ShapeID="_x0000_i1040" DrawAspect="Content" ObjectID="_1514166189" r:id="rId38"/>
        </w:object>
      </w:r>
      <w:r w:rsidR="00ED2131">
        <w:rPr>
          <w:spacing w:val="24"/>
        </w:rPr>
        <w:tab/>
      </w:r>
      <w:r w:rsidRPr="00763EE2">
        <w:rPr>
          <w:rFonts w:hint="eastAsia"/>
          <w:spacing w:val="24"/>
        </w:rPr>
        <w:t>(5)</w:t>
      </w:r>
      <w:r w:rsidR="00112721" w:rsidRPr="00763EE2">
        <w:rPr>
          <w:rFonts w:hint="eastAsia"/>
          <w:spacing w:val="24"/>
        </w:rPr>
        <w:t xml:space="preserve"> </w:t>
      </w:r>
      <w:r w:rsidR="00ED2131" w:rsidRPr="00ED2131">
        <w:rPr>
          <w:spacing w:val="24"/>
          <w:position w:val="-6"/>
        </w:rPr>
        <w:object w:dxaOrig="780" w:dyaOrig="260">
          <v:shape id="_x0000_i1041" type="#_x0000_t75" style="width:39pt;height:12.7pt" o:ole="">
            <v:imagedata r:id="rId39" o:title=""/>
          </v:shape>
          <o:OLEObject Type="Embed" ProgID="Equation.DSMT4" ShapeID="_x0000_i1041" DrawAspect="Content" ObjectID="_1514166190" r:id="rId40"/>
        </w:object>
      </w:r>
    </w:p>
    <w:p w:rsidR="00FC71E8" w:rsidRDefault="00FC71E8" w:rsidP="00763EE2">
      <w:pPr>
        <w:pStyle w:val="TIT10cm1505"/>
        <w:spacing w:before="120"/>
      </w:pPr>
    </w:p>
    <w:p w:rsidR="00FC71E8" w:rsidRDefault="00FC71E8" w:rsidP="00763EE2">
      <w:pPr>
        <w:pStyle w:val="TIT10cm1505"/>
        <w:spacing w:before="120"/>
      </w:pPr>
    </w:p>
    <w:p w:rsidR="00175CE3" w:rsidRDefault="00112721" w:rsidP="00763EE2">
      <w:pPr>
        <w:pStyle w:val="TIT10cm1505"/>
        <w:spacing w:before="120"/>
      </w:pPr>
      <w:r w:rsidRPr="00763EE2">
        <w:rPr>
          <w:rFonts w:hint="eastAsia"/>
        </w:rPr>
        <w:t>3</w:t>
      </w:r>
      <w:r w:rsidR="00175CE3" w:rsidRPr="00763EE2">
        <w:rPr>
          <w:rFonts w:hint="eastAsia"/>
        </w:rPr>
        <w:t>.</w:t>
      </w:r>
      <w:r w:rsidR="00F958F2" w:rsidRPr="00763EE2">
        <w:tab/>
      </w:r>
      <w:r w:rsidRPr="00763EE2">
        <w:rPr>
          <w:rFonts w:hint="eastAsia"/>
        </w:rPr>
        <w:t>坐標</w:t>
      </w:r>
      <w:r w:rsidRPr="00763EE2">
        <w:t>平面上兩圖形</w:t>
      </w:r>
      <w:r w:rsidR="007319D2" w:rsidRPr="007319D2">
        <w:rPr>
          <w:position w:val="-10"/>
        </w:rPr>
        <w:object w:dxaOrig="580" w:dyaOrig="320">
          <v:shape id="_x0000_i1042" type="#_x0000_t75" style="width:29.2pt;height:15.85pt" o:ole="">
            <v:imagedata r:id="rId41" o:title=""/>
          </v:shape>
          <o:OLEObject Type="Embed" ProgID="Equation.DSMT4" ShapeID="_x0000_i1042" DrawAspect="Content" ObjectID="_1514166191" r:id="rId42"/>
        </w:object>
      </w:r>
      <w:r w:rsidRPr="00763EE2">
        <w:t>的方程式</w:t>
      </w:r>
      <w:r w:rsidR="008C0D42" w:rsidRPr="00763EE2">
        <w:rPr>
          <w:rFonts w:hint="eastAsia"/>
        </w:rPr>
        <w:t>分別</w:t>
      </w:r>
      <w:r w:rsidRPr="00763EE2">
        <w:t>為：</w:t>
      </w:r>
      <w:r w:rsidR="007319D2" w:rsidRPr="007319D2">
        <w:rPr>
          <w:position w:val="-10"/>
        </w:rPr>
        <w:object w:dxaOrig="1780" w:dyaOrig="360">
          <v:shape id="_x0000_i1043" type="#_x0000_t75" style="width:89.15pt;height:18.1pt" o:ole="">
            <v:imagedata r:id="rId43" o:title=""/>
          </v:shape>
          <o:OLEObject Type="Embed" ProgID="Equation.DSMT4" ShapeID="_x0000_i1043" DrawAspect="Content" ObjectID="_1514166192" r:id="rId44"/>
        </w:object>
      </w:r>
      <w:r w:rsidRPr="00763EE2">
        <w:t>、</w:t>
      </w:r>
      <w:r w:rsidR="007319D2" w:rsidRPr="007319D2">
        <w:rPr>
          <w:position w:val="-10"/>
        </w:rPr>
        <w:object w:dxaOrig="1420" w:dyaOrig="360">
          <v:shape id="_x0000_i1044" type="#_x0000_t75" style="width:71.35pt;height:18.1pt" o:ole="">
            <v:imagedata r:id="rId45" o:title=""/>
          </v:shape>
          <o:OLEObject Type="Embed" ProgID="Equation.DSMT4" ShapeID="_x0000_i1044" DrawAspect="Content" ObjectID="_1514166193" r:id="rId46"/>
        </w:object>
      </w:r>
      <w:r w:rsidR="008C0D42" w:rsidRPr="00763EE2">
        <w:t>。</w:t>
      </w:r>
      <w:r w:rsidRPr="00763EE2">
        <w:t>請問</w:t>
      </w:r>
      <w:r w:rsidR="007319D2" w:rsidRPr="007319D2">
        <w:rPr>
          <w:position w:val="-10"/>
        </w:rPr>
        <w:object w:dxaOrig="580" w:dyaOrig="320">
          <v:shape id="_x0000_i1045" type="#_x0000_t75" style="width:29.2pt;height:15.85pt" o:ole="">
            <v:imagedata r:id="rId47" o:title=""/>
          </v:shape>
          <o:OLEObject Type="Embed" ProgID="Equation.DSMT4" ShapeID="_x0000_i1045" DrawAspect="Content" ObjectID="_1514166194" r:id="rId48"/>
        </w:object>
      </w:r>
      <w:r w:rsidR="008C0D42" w:rsidRPr="00763EE2">
        <w:rPr>
          <w:rFonts w:hint="eastAsia"/>
        </w:rPr>
        <w:t>共</w:t>
      </w:r>
      <w:r w:rsidRPr="00763EE2">
        <w:t>有幾個交點</w:t>
      </w:r>
      <w:r w:rsidR="000B0C52">
        <w:rPr>
          <w:rFonts w:hint="eastAsia"/>
        </w:rPr>
        <w:t>？</w:t>
      </w:r>
    </w:p>
    <w:p w:rsidR="00175CE3" w:rsidRPr="00763EE2" w:rsidRDefault="00112721" w:rsidP="00763EE2">
      <w:pPr>
        <w:pStyle w:val="ABCDE"/>
        <w:tabs>
          <w:tab w:val="clear" w:pos="2210"/>
          <w:tab w:val="clear" w:pos="3996"/>
          <w:tab w:val="clear" w:pos="5784"/>
          <w:tab w:val="clear" w:pos="7570"/>
          <w:tab w:val="left" w:pos="2280"/>
          <w:tab w:val="left" w:pos="4080"/>
          <w:tab w:val="left" w:pos="5880"/>
          <w:tab w:val="left" w:pos="7680"/>
        </w:tabs>
        <w:spacing w:line="360" w:lineRule="atLeast"/>
        <w:ind w:leftChars="0" w:left="369"/>
        <w:jc w:val="both"/>
        <w:rPr>
          <w:spacing w:val="24"/>
        </w:rPr>
      </w:pPr>
      <w:r w:rsidRPr="00763EE2">
        <w:rPr>
          <w:spacing w:val="24"/>
        </w:rPr>
        <w:t xml:space="preserve">(1) </w:t>
      </w:r>
      <w:r w:rsidR="007319D2">
        <w:rPr>
          <w:spacing w:val="24"/>
        </w:rPr>
        <w:t>1</w:t>
      </w:r>
      <w:r w:rsidRPr="00763EE2">
        <w:rPr>
          <w:spacing w:val="24"/>
        </w:rPr>
        <w:t>個</w:t>
      </w:r>
      <w:r w:rsidR="00F958F2" w:rsidRPr="00763EE2">
        <w:rPr>
          <w:spacing w:val="24"/>
        </w:rPr>
        <w:tab/>
      </w:r>
      <w:r w:rsidRPr="00763EE2">
        <w:rPr>
          <w:spacing w:val="24"/>
        </w:rPr>
        <w:t xml:space="preserve">(2) </w:t>
      </w:r>
      <w:r w:rsidR="007319D2">
        <w:rPr>
          <w:spacing w:val="24"/>
        </w:rPr>
        <w:t>2</w:t>
      </w:r>
      <w:r w:rsidRPr="00763EE2">
        <w:rPr>
          <w:spacing w:val="24"/>
        </w:rPr>
        <w:t>個</w:t>
      </w:r>
      <w:r w:rsidR="00F958F2" w:rsidRPr="00763EE2">
        <w:rPr>
          <w:spacing w:val="24"/>
        </w:rPr>
        <w:tab/>
      </w:r>
      <w:r w:rsidRPr="00763EE2">
        <w:rPr>
          <w:spacing w:val="24"/>
        </w:rPr>
        <w:t xml:space="preserve">(3) </w:t>
      </w:r>
      <w:r w:rsidR="007319D2">
        <w:rPr>
          <w:spacing w:val="24"/>
        </w:rPr>
        <w:t>3</w:t>
      </w:r>
      <w:r w:rsidRPr="00763EE2">
        <w:rPr>
          <w:spacing w:val="24"/>
        </w:rPr>
        <w:t>個</w:t>
      </w:r>
      <w:r w:rsidR="00F958F2" w:rsidRPr="00763EE2">
        <w:rPr>
          <w:spacing w:val="24"/>
        </w:rPr>
        <w:tab/>
      </w:r>
      <w:r w:rsidRPr="00763EE2">
        <w:rPr>
          <w:spacing w:val="24"/>
        </w:rPr>
        <w:t xml:space="preserve">(4) </w:t>
      </w:r>
      <w:r w:rsidR="007319D2">
        <w:rPr>
          <w:spacing w:val="24"/>
        </w:rPr>
        <w:t>4</w:t>
      </w:r>
      <w:r w:rsidRPr="00763EE2">
        <w:rPr>
          <w:spacing w:val="24"/>
        </w:rPr>
        <w:t>個</w:t>
      </w:r>
      <w:r w:rsidR="00F958F2" w:rsidRPr="00763EE2">
        <w:rPr>
          <w:spacing w:val="24"/>
        </w:rPr>
        <w:tab/>
      </w:r>
      <w:r w:rsidRPr="00763EE2">
        <w:rPr>
          <w:spacing w:val="24"/>
        </w:rPr>
        <w:t xml:space="preserve">(5) </w:t>
      </w:r>
      <w:r w:rsidR="007319D2">
        <w:rPr>
          <w:spacing w:val="24"/>
        </w:rPr>
        <w:t>0</w:t>
      </w:r>
      <w:r w:rsidRPr="00763EE2">
        <w:rPr>
          <w:spacing w:val="24"/>
        </w:rPr>
        <w:t>個</w:t>
      </w:r>
    </w:p>
    <w:p w:rsidR="00FC71E8" w:rsidRDefault="00FC71E8" w:rsidP="00763EE2">
      <w:pPr>
        <w:pStyle w:val="TIT10cm1505"/>
        <w:spacing w:before="120"/>
      </w:pPr>
    </w:p>
    <w:p w:rsidR="00FC71E8" w:rsidRDefault="00FC71E8" w:rsidP="00763EE2">
      <w:pPr>
        <w:pStyle w:val="TIT10cm1505"/>
        <w:spacing w:before="120"/>
      </w:pPr>
    </w:p>
    <w:p w:rsidR="00ED2131" w:rsidRDefault="00ED2131" w:rsidP="00763EE2">
      <w:pPr>
        <w:pStyle w:val="TIT10cm1505"/>
        <w:spacing w:before="120"/>
      </w:pPr>
    </w:p>
    <w:p w:rsidR="00A50341" w:rsidRPr="00763EE2" w:rsidRDefault="009E0F8C" w:rsidP="00763EE2">
      <w:pPr>
        <w:pStyle w:val="TIT10cm1505"/>
        <w:spacing w:before="120"/>
      </w:pPr>
      <w:r w:rsidRPr="005D3605">
        <w:t>4.</w:t>
      </w:r>
      <w:r w:rsidR="00F958F2">
        <w:tab/>
      </w:r>
      <w:r w:rsidR="00A50341">
        <w:rPr>
          <w:rFonts w:hint="eastAsia"/>
        </w:rPr>
        <w:t>放射性物質的半衰期</w:t>
      </w:r>
      <w:r w:rsidR="007319D2" w:rsidRPr="007319D2">
        <w:rPr>
          <w:position w:val="-4"/>
        </w:rPr>
        <w:object w:dxaOrig="220" w:dyaOrig="240">
          <v:shape id="_x0000_i1046" type="#_x0000_t75" style="width:11.1pt;height:12.05pt" o:ole="">
            <v:imagedata r:id="rId49" o:title=""/>
          </v:shape>
          <o:OLEObject Type="Embed" ProgID="Equation.DSMT4" ShapeID="_x0000_i1046" DrawAspect="Content" ObjectID="_1514166195" r:id="rId50"/>
        </w:object>
      </w:r>
      <w:r w:rsidR="00A50341">
        <w:rPr>
          <w:rFonts w:hint="eastAsia"/>
        </w:rPr>
        <w:t>定義為每經過時間</w:t>
      </w:r>
      <w:r w:rsidR="007319D2" w:rsidRPr="007319D2">
        <w:rPr>
          <w:position w:val="-4"/>
        </w:rPr>
        <w:object w:dxaOrig="220" w:dyaOrig="240">
          <v:shape id="_x0000_i1047" type="#_x0000_t75" style="width:11.1pt;height:12.05pt" o:ole="">
            <v:imagedata r:id="rId51" o:title=""/>
          </v:shape>
          <o:OLEObject Type="Embed" ProgID="Equation.DSMT4" ShapeID="_x0000_i1047" DrawAspect="Content" ObjectID="_1514166196" r:id="rId52"/>
        </w:object>
      </w:r>
      <w:r w:rsidR="00ED2131">
        <w:rPr>
          <w:rFonts w:hint="eastAsia"/>
        </w:rPr>
        <w:t>，</w:t>
      </w:r>
      <w:r w:rsidR="00A50341">
        <w:rPr>
          <w:rFonts w:hint="eastAsia"/>
        </w:rPr>
        <w:t>該物質</w:t>
      </w:r>
      <w:r w:rsidR="00695796">
        <w:rPr>
          <w:rFonts w:hint="eastAsia"/>
        </w:rPr>
        <w:t>的</w:t>
      </w:r>
      <w:r w:rsidR="00ED2131">
        <w:rPr>
          <w:rFonts w:hint="eastAsia"/>
        </w:rPr>
        <w:t>質</w:t>
      </w:r>
      <w:r w:rsidR="00695796">
        <w:rPr>
          <w:rFonts w:hint="eastAsia"/>
        </w:rPr>
        <w:t>量</w:t>
      </w:r>
      <w:r w:rsidR="00A50341">
        <w:rPr>
          <w:rFonts w:hint="eastAsia"/>
        </w:rPr>
        <w:t>會衰退</w:t>
      </w:r>
      <w:r w:rsidR="00695796">
        <w:rPr>
          <w:rFonts w:hint="eastAsia"/>
        </w:rPr>
        <w:t>成</w:t>
      </w:r>
      <w:r w:rsidR="00A50341">
        <w:rPr>
          <w:rFonts w:hint="eastAsia"/>
        </w:rPr>
        <w:t>原</w:t>
      </w:r>
      <w:r w:rsidR="00695796">
        <w:rPr>
          <w:rFonts w:hint="eastAsia"/>
        </w:rPr>
        <w:t>來</w:t>
      </w:r>
      <w:r w:rsidR="00A50341">
        <w:rPr>
          <w:rFonts w:hint="eastAsia"/>
        </w:rPr>
        <w:t>的一半。鉛製容器中有</w:t>
      </w:r>
      <w:r w:rsidR="00695796">
        <w:rPr>
          <w:rFonts w:hint="eastAsia"/>
        </w:rPr>
        <w:t>兩種</w:t>
      </w:r>
      <w:r w:rsidR="00A50341">
        <w:rPr>
          <w:rFonts w:hint="eastAsia"/>
        </w:rPr>
        <w:t>放射性物質</w:t>
      </w:r>
      <w:r w:rsidR="007319D2" w:rsidRPr="007319D2">
        <w:rPr>
          <w:position w:val="-4"/>
        </w:rPr>
        <w:object w:dxaOrig="220" w:dyaOrig="240">
          <v:shape id="_x0000_i1048" type="#_x0000_t75" style="width:11.1pt;height:12.05pt" o:ole="">
            <v:imagedata r:id="rId53" o:title=""/>
          </v:shape>
          <o:OLEObject Type="Embed" ProgID="Equation.DSMT4" ShapeID="_x0000_i1048" DrawAspect="Content" ObjectID="_1514166197" r:id="rId54"/>
        </w:object>
      </w:r>
      <w:r w:rsidR="00A50341" w:rsidRPr="00763EE2">
        <w:t>、</w:t>
      </w:r>
      <w:r w:rsidR="007319D2" w:rsidRPr="007319D2">
        <w:rPr>
          <w:position w:val="-4"/>
        </w:rPr>
        <w:object w:dxaOrig="220" w:dyaOrig="240">
          <v:shape id="_x0000_i1049" type="#_x0000_t75" style="width:11.1pt;height:12.05pt" o:ole="">
            <v:imagedata r:id="rId55" o:title=""/>
          </v:shape>
          <o:OLEObject Type="Embed" ProgID="Equation.DSMT4" ShapeID="_x0000_i1049" DrawAspect="Content" ObjectID="_1514166198" r:id="rId56"/>
        </w:object>
      </w:r>
      <w:r w:rsidR="00A50341" w:rsidRPr="00117C5E">
        <w:t>，</w:t>
      </w:r>
      <w:r w:rsidR="00A50341">
        <w:rPr>
          <w:rFonts w:hint="eastAsia"/>
        </w:rPr>
        <w:t>開始紀錄時容器中物質</w:t>
      </w:r>
      <w:r w:rsidR="007319D2" w:rsidRPr="007319D2">
        <w:rPr>
          <w:position w:val="-4"/>
        </w:rPr>
        <w:object w:dxaOrig="220" w:dyaOrig="240">
          <v:shape id="_x0000_i1050" type="#_x0000_t75" style="width:11.1pt;height:12.05pt" o:ole="">
            <v:imagedata r:id="rId57" o:title=""/>
          </v:shape>
          <o:OLEObject Type="Embed" ProgID="Equation.DSMT4" ShapeID="_x0000_i1050" DrawAspect="Content" ObjectID="_1514166199" r:id="rId58"/>
        </w:object>
      </w:r>
      <w:r w:rsidR="00A50341">
        <w:rPr>
          <w:rFonts w:hint="eastAsia"/>
        </w:rPr>
        <w:t>的</w:t>
      </w:r>
      <w:r w:rsidR="00ED2131">
        <w:rPr>
          <w:rFonts w:hint="eastAsia"/>
        </w:rPr>
        <w:t>質</w:t>
      </w:r>
      <w:r w:rsidR="00A50341">
        <w:rPr>
          <w:rFonts w:hint="eastAsia"/>
        </w:rPr>
        <w:t>量為物質</w:t>
      </w:r>
      <w:r w:rsidR="007319D2" w:rsidRPr="007319D2">
        <w:rPr>
          <w:position w:val="-4"/>
        </w:rPr>
        <w:object w:dxaOrig="220" w:dyaOrig="240">
          <v:shape id="_x0000_i1051" type="#_x0000_t75" style="width:11.1pt;height:12.05pt" o:ole="">
            <v:imagedata r:id="rId59" o:title=""/>
          </v:shape>
          <o:OLEObject Type="Embed" ProgID="Equation.DSMT4" ShapeID="_x0000_i1051" DrawAspect="Content" ObjectID="_1514166200" r:id="rId60"/>
        </w:object>
      </w:r>
      <w:r w:rsidR="00A50341">
        <w:rPr>
          <w:rFonts w:hint="eastAsia"/>
        </w:rPr>
        <w:t>的兩倍，而</w:t>
      </w:r>
      <w:r w:rsidR="007319D2">
        <w:t>120</w:t>
      </w:r>
      <w:r w:rsidR="00A50341">
        <w:rPr>
          <w:rFonts w:hint="eastAsia"/>
        </w:rPr>
        <w:t>小時後兩種</w:t>
      </w:r>
      <w:r w:rsidR="00695796">
        <w:rPr>
          <w:rFonts w:hint="eastAsia"/>
        </w:rPr>
        <w:t>物質</w:t>
      </w:r>
      <w:r w:rsidR="00A50341">
        <w:rPr>
          <w:rFonts w:hint="eastAsia"/>
        </w:rPr>
        <w:t>的</w:t>
      </w:r>
      <w:r w:rsidR="00ED2131">
        <w:rPr>
          <w:rFonts w:hint="eastAsia"/>
        </w:rPr>
        <w:t>質</w:t>
      </w:r>
      <w:r w:rsidR="00A50341">
        <w:rPr>
          <w:rFonts w:hint="eastAsia"/>
        </w:rPr>
        <w:t>量相同。已知物質</w:t>
      </w:r>
      <w:r w:rsidR="007319D2" w:rsidRPr="007319D2">
        <w:rPr>
          <w:position w:val="-4"/>
        </w:rPr>
        <w:object w:dxaOrig="220" w:dyaOrig="240">
          <v:shape id="_x0000_i1052" type="#_x0000_t75" style="width:11.1pt;height:12.05pt" o:ole="">
            <v:imagedata r:id="rId61" o:title=""/>
          </v:shape>
          <o:OLEObject Type="Embed" ProgID="Equation.DSMT4" ShapeID="_x0000_i1052" DrawAspect="Content" ObjectID="_1514166201" r:id="rId62"/>
        </w:object>
      </w:r>
      <w:r w:rsidR="00A50341">
        <w:rPr>
          <w:rFonts w:hint="eastAsia"/>
        </w:rPr>
        <w:t>的半衰期為</w:t>
      </w:r>
      <w:r w:rsidR="007319D2">
        <w:t>7.5</w:t>
      </w:r>
      <w:r w:rsidR="00A50341">
        <w:rPr>
          <w:rFonts w:hint="eastAsia"/>
        </w:rPr>
        <w:t>小時，請問物質</w:t>
      </w:r>
      <w:r w:rsidR="007319D2" w:rsidRPr="007319D2">
        <w:rPr>
          <w:position w:val="-4"/>
        </w:rPr>
        <w:object w:dxaOrig="220" w:dyaOrig="240">
          <v:shape id="_x0000_i1053" type="#_x0000_t75" style="width:11.1pt;height:12.05pt" o:ole="">
            <v:imagedata r:id="rId63" o:title=""/>
          </v:shape>
          <o:OLEObject Type="Embed" ProgID="Equation.DSMT4" ShapeID="_x0000_i1053" DrawAspect="Content" ObjectID="_1514166202" r:id="rId64"/>
        </w:object>
      </w:r>
      <w:r w:rsidR="00A50341">
        <w:rPr>
          <w:rFonts w:hint="eastAsia"/>
        </w:rPr>
        <w:t>的半衰期</w:t>
      </w:r>
      <w:r w:rsidR="00A50341" w:rsidRPr="00763EE2">
        <w:t>為</w:t>
      </w:r>
      <w:r w:rsidR="00A50341" w:rsidRPr="00763EE2">
        <w:rPr>
          <w:rFonts w:hint="eastAsia"/>
        </w:rPr>
        <w:t>幾</w:t>
      </w:r>
      <w:r w:rsidR="00A50341">
        <w:rPr>
          <w:rFonts w:hint="eastAsia"/>
        </w:rPr>
        <w:t>小時</w:t>
      </w:r>
      <w:r w:rsidR="00A50341" w:rsidRPr="00763EE2">
        <w:t>？</w:t>
      </w:r>
    </w:p>
    <w:p w:rsidR="00A50341" w:rsidRPr="00763EE2" w:rsidRDefault="00A50341" w:rsidP="00763EE2">
      <w:pPr>
        <w:pStyle w:val="ABCDE"/>
        <w:tabs>
          <w:tab w:val="clear" w:pos="2210"/>
          <w:tab w:val="clear" w:pos="3996"/>
          <w:tab w:val="clear" w:pos="5784"/>
          <w:tab w:val="clear" w:pos="7570"/>
          <w:tab w:val="left" w:pos="2280"/>
          <w:tab w:val="left" w:pos="4080"/>
          <w:tab w:val="left" w:pos="5880"/>
          <w:tab w:val="left" w:pos="7680"/>
        </w:tabs>
        <w:spacing w:line="360" w:lineRule="atLeast"/>
        <w:ind w:leftChars="0" w:left="369"/>
        <w:jc w:val="both"/>
        <w:rPr>
          <w:spacing w:val="24"/>
        </w:rPr>
      </w:pPr>
      <w:r w:rsidRPr="00763EE2">
        <w:rPr>
          <w:rFonts w:hint="eastAsia"/>
          <w:spacing w:val="24"/>
        </w:rPr>
        <w:t>(1)</w:t>
      </w:r>
      <w:r w:rsidR="007319D2">
        <w:rPr>
          <w:spacing w:val="24"/>
        </w:rPr>
        <w:t xml:space="preserve"> 8</w:t>
      </w:r>
      <w:r w:rsidRPr="00763EE2">
        <w:rPr>
          <w:rFonts w:hint="eastAsia"/>
          <w:spacing w:val="24"/>
        </w:rPr>
        <w:t>小時</w:t>
      </w:r>
      <w:r w:rsidR="0046227B" w:rsidRPr="00763EE2">
        <w:rPr>
          <w:spacing w:val="24"/>
        </w:rPr>
        <w:tab/>
      </w:r>
      <w:r w:rsidRPr="00763EE2">
        <w:rPr>
          <w:rFonts w:hint="eastAsia"/>
          <w:spacing w:val="24"/>
        </w:rPr>
        <w:t>(2)</w:t>
      </w:r>
      <w:r w:rsidR="007319D2">
        <w:rPr>
          <w:spacing w:val="24"/>
        </w:rPr>
        <w:t xml:space="preserve"> 10</w:t>
      </w:r>
      <w:r w:rsidRPr="00763EE2">
        <w:rPr>
          <w:rFonts w:hint="eastAsia"/>
          <w:spacing w:val="24"/>
        </w:rPr>
        <w:t>小時</w:t>
      </w:r>
      <w:r w:rsidR="0046227B" w:rsidRPr="00763EE2">
        <w:rPr>
          <w:spacing w:val="24"/>
        </w:rPr>
        <w:tab/>
      </w:r>
      <w:r w:rsidRPr="00763EE2">
        <w:rPr>
          <w:rFonts w:hint="eastAsia"/>
          <w:spacing w:val="24"/>
        </w:rPr>
        <w:t>(3)</w:t>
      </w:r>
      <w:r w:rsidR="007319D2">
        <w:rPr>
          <w:spacing w:val="24"/>
        </w:rPr>
        <w:t xml:space="preserve"> 12</w:t>
      </w:r>
      <w:r w:rsidRPr="00763EE2">
        <w:rPr>
          <w:rFonts w:hint="eastAsia"/>
          <w:spacing w:val="24"/>
        </w:rPr>
        <w:t>小時</w:t>
      </w:r>
      <w:r w:rsidR="0046227B" w:rsidRPr="00763EE2">
        <w:rPr>
          <w:spacing w:val="24"/>
        </w:rPr>
        <w:tab/>
      </w:r>
      <w:r w:rsidRPr="00763EE2">
        <w:rPr>
          <w:rFonts w:hint="eastAsia"/>
          <w:spacing w:val="24"/>
        </w:rPr>
        <w:t>(4)</w:t>
      </w:r>
      <w:r w:rsidR="007319D2">
        <w:rPr>
          <w:spacing w:val="24"/>
        </w:rPr>
        <w:t xml:space="preserve"> 15</w:t>
      </w:r>
      <w:r w:rsidRPr="00763EE2">
        <w:rPr>
          <w:rFonts w:hint="eastAsia"/>
          <w:spacing w:val="24"/>
        </w:rPr>
        <w:t>小時</w:t>
      </w:r>
      <w:r w:rsidR="0046227B" w:rsidRPr="00763EE2">
        <w:rPr>
          <w:spacing w:val="24"/>
        </w:rPr>
        <w:tab/>
      </w:r>
      <w:r w:rsidRPr="00763EE2">
        <w:rPr>
          <w:rFonts w:hint="eastAsia"/>
          <w:spacing w:val="24"/>
        </w:rPr>
        <w:t>(5)</w:t>
      </w:r>
      <w:r w:rsidR="007319D2">
        <w:rPr>
          <w:spacing w:val="24"/>
        </w:rPr>
        <w:t xml:space="preserve"> 20</w:t>
      </w:r>
      <w:r w:rsidRPr="00763EE2">
        <w:rPr>
          <w:rFonts w:hint="eastAsia"/>
          <w:spacing w:val="24"/>
        </w:rPr>
        <w:t>小時</w:t>
      </w:r>
    </w:p>
    <w:p w:rsidR="007319D2" w:rsidRDefault="007319D2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175CE3" w:rsidRDefault="009E0F8C" w:rsidP="00763EE2">
      <w:pPr>
        <w:pStyle w:val="TIT10cm1505"/>
        <w:spacing w:before="120"/>
      </w:pPr>
      <w:r>
        <w:rPr>
          <w:rFonts w:hint="eastAsia"/>
        </w:rPr>
        <w:lastRenderedPageBreak/>
        <w:t>5</w:t>
      </w:r>
      <w:r w:rsidR="00175CE3">
        <w:rPr>
          <w:rFonts w:hint="eastAsia"/>
        </w:rPr>
        <w:t>.</w:t>
      </w:r>
      <w:r w:rsidR="0046227B">
        <w:tab/>
      </w:r>
      <w:r>
        <w:rPr>
          <w:rFonts w:hint="eastAsia"/>
        </w:rPr>
        <w:t>坐標</w:t>
      </w:r>
      <w:r w:rsidRPr="00763EE2">
        <w:t>空間中</w:t>
      </w:r>
      <w:proofErr w:type="gramStart"/>
      <w:r w:rsidRPr="00763EE2">
        <w:t>一</w:t>
      </w:r>
      <w:proofErr w:type="gramEnd"/>
      <w:r w:rsidRPr="00763EE2">
        <w:t>質點自點</w:t>
      </w:r>
      <w:r w:rsidR="007319D2" w:rsidRPr="007319D2">
        <w:rPr>
          <w:position w:val="-10"/>
        </w:rPr>
        <w:object w:dxaOrig="740" w:dyaOrig="300">
          <v:shape id="_x0000_i1054" type="#_x0000_t75" style="width:36.8pt;height:14.9pt" o:ole="">
            <v:imagedata r:id="rId65" o:title=""/>
          </v:shape>
          <o:OLEObject Type="Embed" ProgID="Equation.DSMT4" ShapeID="_x0000_i1054" DrawAspect="Content" ObjectID="_1514166203" r:id="rId66"/>
        </w:object>
      </w:r>
      <w:r w:rsidRPr="00763EE2">
        <w:t>沿著</w:t>
      </w:r>
      <w:r w:rsidR="00570EA3" w:rsidRPr="00763EE2">
        <w:t>方向</w:t>
      </w:r>
      <w:r w:rsidR="00570EA3" w:rsidRPr="00763EE2">
        <w:fldChar w:fldCharType="begin"/>
      </w:r>
      <w:r w:rsidR="00570EA3" w:rsidRPr="00763EE2">
        <w:instrText xml:space="preserve"> EQ \o(\s\up 8(</w:instrText>
      </w:r>
      <w:r w:rsidR="00570EA3" w:rsidRPr="00763EE2">
        <w:sym w:font="MT Extra" w:char="F086"/>
      </w:r>
      <w:r w:rsidR="00570EA3" w:rsidRPr="00763EE2">
        <w:instrText>),</w:instrText>
      </w:r>
      <w:r w:rsidR="00570EA3" w:rsidRPr="00D76932">
        <w:rPr>
          <w:i/>
        </w:rPr>
        <w:instrText>a</w:instrText>
      </w:r>
      <w:r w:rsidR="00570EA3" w:rsidRPr="00763EE2">
        <w:instrText>)</w:instrText>
      </w:r>
      <w:r w:rsidR="00570EA3" w:rsidRPr="00763EE2">
        <w:fldChar w:fldCharType="end"/>
      </w:r>
      <w:r w:rsidR="00D76932" w:rsidRPr="007319D2">
        <w:rPr>
          <w:position w:val="-10"/>
        </w:rPr>
        <w:object w:dxaOrig="840" w:dyaOrig="300">
          <v:shape id="_x0000_i1055" type="#_x0000_t75" style="width:41.85pt;height:14.9pt" o:ole="">
            <v:imagedata r:id="rId67" o:title=""/>
          </v:shape>
          <o:OLEObject Type="Embed" ProgID="Equation.DSMT4" ShapeID="_x0000_i1055" DrawAspect="Content" ObjectID="_1514166204" r:id="rId68"/>
        </w:object>
      </w:r>
      <w:r w:rsidRPr="00763EE2">
        <w:t>等速</w:t>
      </w:r>
      <w:r w:rsidR="00570EA3" w:rsidRPr="00763EE2">
        <w:rPr>
          <w:rFonts w:hint="eastAsia"/>
        </w:rPr>
        <w:t>直線</w:t>
      </w:r>
      <w:r w:rsidR="008C0D42" w:rsidRPr="00763EE2">
        <w:rPr>
          <w:rFonts w:hint="eastAsia"/>
        </w:rPr>
        <w:t>前</w:t>
      </w:r>
      <w:r w:rsidR="008C0D42" w:rsidRPr="00763EE2">
        <w:t>進</w:t>
      </w:r>
      <w:r w:rsidRPr="00763EE2">
        <w:t>，經過</w:t>
      </w:r>
      <w:r w:rsidR="007319D2">
        <w:t>5</w:t>
      </w:r>
      <w:r w:rsidRPr="00763EE2">
        <w:t>秒後</w:t>
      </w:r>
      <w:r w:rsidR="00695796" w:rsidRPr="00763EE2">
        <w:rPr>
          <w:rFonts w:hint="eastAsia"/>
        </w:rPr>
        <w:t>剛好</w:t>
      </w:r>
      <w:r w:rsidRPr="00763EE2">
        <w:t>到達平面</w:t>
      </w:r>
      <w:r w:rsidR="007319D2" w:rsidRPr="007319D2">
        <w:rPr>
          <w:position w:val="-10"/>
        </w:rPr>
        <w:object w:dxaOrig="1359" w:dyaOrig="300">
          <v:shape id="_x0000_i1056" type="#_x0000_t75" style="width:68.2pt;height:14.9pt" o:ole="">
            <v:imagedata r:id="rId69" o:title=""/>
          </v:shape>
          <o:OLEObject Type="Embed" ProgID="Equation.DSMT4" ShapeID="_x0000_i1056" DrawAspect="Content" ObjectID="_1514166205" r:id="rId70"/>
        </w:object>
      </w:r>
      <w:r w:rsidRPr="00763EE2">
        <w:t>上，立即轉向沿著</w:t>
      </w:r>
      <w:r w:rsidR="00570EA3" w:rsidRPr="00763EE2">
        <w:t>方向</w:t>
      </w:r>
      <w:r w:rsidR="00570EA3" w:rsidRPr="00763EE2">
        <w:fldChar w:fldCharType="begin"/>
      </w:r>
      <w:r w:rsidR="00570EA3" w:rsidRPr="00763EE2">
        <w:instrText xml:space="preserve"> </w:instrText>
      </w:r>
      <w:r w:rsidR="00570EA3" w:rsidRPr="00763EE2">
        <w:rPr>
          <w:rFonts w:hint="eastAsia"/>
        </w:rPr>
        <w:instrText>EQ \o(\s\up 8(</w:instrText>
      </w:r>
      <w:r w:rsidR="00570EA3" w:rsidRPr="00763EE2">
        <w:rPr>
          <w:rFonts w:hint="eastAsia"/>
        </w:rPr>
        <w:sym w:font="MT Extra" w:char="F086"/>
      </w:r>
      <w:r w:rsidR="00570EA3" w:rsidRPr="00763EE2">
        <w:rPr>
          <w:rFonts w:hint="eastAsia"/>
        </w:rPr>
        <w:instrText>),</w:instrText>
      </w:r>
      <w:r w:rsidR="00570EA3" w:rsidRPr="00D76932">
        <w:rPr>
          <w:i/>
        </w:rPr>
        <w:instrText>b</w:instrText>
      </w:r>
      <w:r w:rsidR="00570EA3" w:rsidRPr="00763EE2">
        <w:rPr>
          <w:rFonts w:hint="eastAsia"/>
        </w:rPr>
        <w:instrText>)</w:instrText>
      </w:r>
      <w:r w:rsidR="00570EA3" w:rsidRPr="00763EE2">
        <w:fldChar w:fldCharType="end"/>
      </w:r>
      <w:r w:rsidR="00D76932" w:rsidRPr="00D76932">
        <w:rPr>
          <w:position w:val="-10"/>
        </w:rPr>
        <w:object w:dxaOrig="1100" w:dyaOrig="300">
          <v:shape id="_x0000_i1057" type="#_x0000_t75" style="width:53.9pt;height:14.9pt" o:ole="">
            <v:imagedata r:id="rId71" o:title=""/>
          </v:shape>
          <o:OLEObject Type="Embed" ProgID="Equation.DSMT4" ShapeID="_x0000_i1057" DrawAspect="Content" ObjectID="_1514166206" r:id="rId72"/>
        </w:object>
      </w:r>
      <w:r w:rsidRPr="00763EE2">
        <w:t>依同樣的速率等速</w:t>
      </w:r>
      <w:r w:rsidR="00570EA3" w:rsidRPr="00763EE2">
        <w:rPr>
          <w:rFonts w:hint="eastAsia"/>
        </w:rPr>
        <w:t>直線</w:t>
      </w:r>
      <w:r w:rsidRPr="00763EE2">
        <w:t>前進。請問再經過幾秒此質點會</w:t>
      </w:r>
      <w:r w:rsidR="00695796" w:rsidRPr="00763EE2">
        <w:rPr>
          <w:rFonts w:hint="eastAsia"/>
        </w:rPr>
        <w:t>剛好</w:t>
      </w:r>
      <w:r w:rsidRPr="00763EE2">
        <w:t>到達平面</w:t>
      </w:r>
      <w:r w:rsidR="00D60638" w:rsidRPr="00D60638">
        <w:rPr>
          <w:position w:val="-6"/>
        </w:rPr>
        <w:object w:dxaOrig="520" w:dyaOrig="260">
          <v:shape id="_x0000_i1058" type="#_x0000_t75" style="width:26.35pt;height:12.7pt" o:ole="">
            <v:imagedata r:id="rId73" o:title=""/>
          </v:shape>
          <o:OLEObject Type="Embed" ProgID="Equation.DSMT4" ShapeID="_x0000_i1058" DrawAspect="Content" ObjectID="_1514166207" r:id="rId74"/>
        </w:object>
      </w:r>
      <w:r w:rsidRPr="00763EE2">
        <w:t>上</w:t>
      </w:r>
      <w:r w:rsidR="00490E97">
        <w:rPr>
          <w:rFonts w:hint="eastAsia"/>
        </w:rPr>
        <w:t>？</w:t>
      </w:r>
    </w:p>
    <w:p w:rsidR="007D0A7F" w:rsidRDefault="00175CE3" w:rsidP="00D60638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1)</w:t>
      </w:r>
      <w:r w:rsidR="00D60638">
        <w:rPr>
          <w:spacing w:val="24"/>
        </w:rPr>
        <w:t xml:space="preserve"> 1</w:t>
      </w:r>
      <w:r w:rsidR="009E0F8C" w:rsidRPr="00763EE2">
        <w:rPr>
          <w:spacing w:val="24"/>
        </w:rPr>
        <w:t>秒</w:t>
      </w:r>
    </w:p>
    <w:p w:rsidR="007D0A7F" w:rsidRDefault="009E0F8C" w:rsidP="00D60638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2)</w:t>
      </w:r>
      <w:r w:rsidR="00D60638">
        <w:rPr>
          <w:spacing w:val="24"/>
        </w:rPr>
        <w:t xml:space="preserve"> 2</w:t>
      </w:r>
      <w:r w:rsidRPr="00763EE2">
        <w:rPr>
          <w:spacing w:val="24"/>
        </w:rPr>
        <w:t>秒</w:t>
      </w:r>
    </w:p>
    <w:p w:rsidR="00D60638" w:rsidRDefault="00175CE3" w:rsidP="00D60638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3)</w:t>
      </w:r>
      <w:r w:rsidR="00D60638">
        <w:rPr>
          <w:spacing w:val="24"/>
        </w:rPr>
        <w:t xml:space="preserve"> 3</w:t>
      </w:r>
      <w:r w:rsidR="009E0F8C" w:rsidRPr="00763EE2">
        <w:rPr>
          <w:spacing w:val="24"/>
        </w:rPr>
        <w:t>秒</w:t>
      </w:r>
    </w:p>
    <w:p w:rsidR="007D0A7F" w:rsidRDefault="00175CE3" w:rsidP="007D0A7F">
      <w:pPr>
        <w:pStyle w:val="ABC"/>
        <w:tabs>
          <w:tab w:val="clear" w:pos="3430"/>
          <w:tab w:val="clear" w:pos="6437"/>
          <w:tab w:val="left" w:pos="2220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4)</w:t>
      </w:r>
      <w:r w:rsidR="00D60638">
        <w:rPr>
          <w:spacing w:val="24"/>
        </w:rPr>
        <w:t xml:space="preserve"> 4</w:t>
      </w:r>
      <w:r w:rsidR="009E0F8C" w:rsidRPr="00763EE2">
        <w:rPr>
          <w:spacing w:val="24"/>
        </w:rPr>
        <w:t>秒</w:t>
      </w:r>
    </w:p>
    <w:p w:rsidR="00175CE3" w:rsidRPr="00763EE2" w:rsidRDefault="00175CE3" w:rsidP="007D0A7F">
      <w:pPr>
        <w:pStyle w:val="ABC"/>
        <w:tabs>
          <w:tab w:val="clear" w:pos="3430"/>
          <w:tab w:val="clear" w:pos="6437"/>
          <w:tab w:val="left" w:pos="2220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5)</w:t>
      </w:r>
      <w:r w:rsidR="000B0C52" w:rsidRPr="00EA09E1">
        <w:rPr>
          <w:rFonts w:hint="eastAsia"/>
          <w:spacing w:val="-30"/>
        </w:rPr>
        <w:t xml:space="preserve"> </w:t>
      </w:r>
      <w:r w:rsidR="009E0F8C" w:rsidRPr="00763EE2">
        <w:rPr>
          <w:spacing w:val="24"/>
        </w:rPr>
        <w:t>永遠不會到達</w:t>
      </w:r>
    </w:p>
    <w:p w:rsidR="00EB2795" w:rsidRDefault="00EB2795" w:rsidP="00763EE2">
      <w:pPr>
        <w:pStyle w:val="TIT10cm1505"/>
        <w:spacing w:before="120"/>
      </w:pPr>
    </w:p>
    <w:p w:rsidR="007D0A7F" w:rsidRPr="00D60638" w:rsidRDefault="007D0A7F" w:rsidP="00763EE2">
      <w:pPr>
        <w:pStyle w:val="TIT10cm1505"/>
        <w:spacing w:before="120"/>
      </w:pPr>
    </w:p>
    <w:p w:rsidR="00A50341" w:rsidRPr="005D3605" w:rsidRDefault="00C964FC" w:rsidP="00763EE2">
      <w:pPr>
        <w:pStyle w:val="TIT10cm1505"/>
        <w:spacing w:before="120"/>
      </w:pPr>
      <w:r>
        <w:rPr>
          <w:rFonts w:hint="eastAsia"/>
        </w:rPr>
        <w:t>6.</w:t>
      </w:r>
      <w:r w:rsidR="0046227B">
        <w:tab/>
      </w:r>
      <w:r w:rsidR="00A50341" w:rsidRPr="00763EE2">
        <w:t>設</w:t>
      </w:r>
      <w:r w:rsidR="00D60638" w:rsidRPr="00D60638">
        <w:rPr>
          <w:position w:val="-12"/>
        </w:rPr>
        <w:object w:dxaOrig="440" w:dyaOrig="360">
          <v:shape id="_x0000_i1059" type="#_x0000_t75" style="width:20.95pt;height:18.1pt" o:ole="">
            <v:imagedata r:id="rId75" o:title=""/>
          </v:shape>
          <o:OLEObject Type="Embed" ProgID="Equation.DSMT4" ShapeID="_x0000_i1059" DrawAspect="Content" ObjectID="_1514166208" r:id="rId76"/>
        </w:object>
      </w:r>
      <w:r w:rsidR="00A50341" w:rsidRPr="00763EE2">
        <w:t>為一等比數列。已知前十項的和為</w:t>
      </w:r>
      <w:r w:rsidR="00D60638" w:rsidRPr="00D60638">
        <w:rPr>
          <w:position w:val="-26"/>
        </w:rPr>
        <w:object w:dxaOrig="960" w:dyaOrig="620">
          <v:shape id="_x0000_i1060" type="#_x0000_t75" style="width:47.9pt;height:30.75pt" o:ole="">
            <v:imagedata r:id="rId77" o:title=""/>
          </v:shape>
          <o:OLEObject Type="Embed" ProgID="Equation.DSMT4" ShapeID="_x0000_i1060" DrawAspect="Content" ObjectID="_1514166209" r:id="rId78"/>
        </w:object>
      </w:r>
      <w:r w:rsidR="00A50341" w:rsidRPr="00763EE2">
        <w:t>，前五</w:t>
      </w:r>
      <w:proofErr w:type="gramStart"/>
      <w:r w:rsidR="00A50341" w:rsidRPr="00763EE2">
        <w:t>個</w:t>
      </w:r>
      <w:proofErr w:type="gramEnd"/>
      <w:r w:rsidR="00A50341" w:rsidRPr="00763EE2">
        <w:t>奇數項的和為</w:t>
      </w:r>
      <w:r w:rsidR="00D60638" w:rsidRPr="00D60638">
        <w:rPr>
          <w:position w:val="-10"/>
        </w:rPr>
        <w:object w:dxaOrig="2380" w:dyaOrig="320">
          <v:shape id="_x0000_i1061" type="#_x0000_t75" style="width:119.25pt;height:15.85pt" o:ole="">
            <v:imagedata r:id="rId79" o:title=""/>
          </v:shape>
          <o:OLEObject Type="Embed" ProgID="Equation.DSMT4" ShapeID="_x0000_i1061" DrawAspect="Content" ObjectID="_1514166210" r:id="rId80"/>
        </w:object>
      </w:r>
      <w:r w:rsidR="00A50341" w:rsidRPr="00763EE2">
        <w:t>，請選出首項</w:t>
      </w:r>
      <w:r w:rsidR="00D60638" w:rsidRPr="00D60638">
        <w:rPr>
          <w:position w:val="-10"/>
        </w:rPr>
        <w:object w:dxaOrig="220" w:dyaOrig="320">
          <v:shape id="_x0000_i1062" type="#_x0000_t75" style="width:11.1pt;height:15.85pt" o:ole="">
            <v:imagedata r:id="rId81" o:title=""/>
          </v:shape>
          <o:OLEObject Type="Embed" ProgID="Equation.DSMT4" ShapeID="_x0000_i1062" DrawAspect="Content" ObjectID="_1514166211" r:id="rId82"/>
        </w:object>
      </w:r>
      <w:r w:rsidR="00A50341" w:rsidRPr="00763EE2">
        <w:t>的正確範圍。</w:t>
      </w:r>
    </w:p>
    <w:p w:rsidR="00A50341" w:rsidRPr="00763EE2" w:rsidRDefault="00A50341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1) </w:t>
      </w:r>
      <w:r w:rsidR="00D60638" w:rsidRPr="00D60638">
        <w:rPr>
          <w:spacing w:val="24"/>
          <w:position w:val="-10"/>
        </w:rPr>
        <w:object w:dxaOrig="680" w:dyaOrig="320">
          <v:shape id="_x0000_i1063" type="#_x0000_t75" style="width:33.6pt;height:15.85pt" o:ole="">
            <v:imagedata r:id="rId83" o:title=""/>
          </v:shape>
          <o:OLEObject Type="Embed" ProgID="Equation.DSMT4" ShapeID="_x0000_i1063" DrawAspect="Content" ObjectID="_1514166212" r:id="rId84"/>
        </w:object>
      </w:r>
    </w:p>
    <w:p w:rsidR="00A50341" w:rsidRPr="00763EE2" w:rsidRDefault="00A50341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2) </w:t>
      </w:r>
      <w:r w:rsidR="00D60638" w:rsidRPr="00D60638">
        <w:rPr>
          <w:spacing w:val="24"/>
          <w:position w:val="-10"/>
        </w:rPr>
        <w:object w:dxaOrig="1100" w:dyaOrig="320">
          <v:shape id="_x0000_i1064" type="#_x0000_t75" style="width:53.9pt;height:15.85pt" o:ole="">
            <v:imagedata r:id="rId85" o:title=""/>
          </v:shape>
          <o:OLEObject Type="Embed" ProgID="Equation.DSMT4" ShapeID="_x0000_i1064" DrawAspect="Content" ObjectID="_1514166213" r:id="rId86"/>
        </w:object>
      </w:r>
    </w:p>
    <w:p w:rsidR="00A50341" w:rsidRPr="00763EE2" w:rsidRDefault="00A50341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3) </w:t>
      </w:r>
      <w:r w:rsidR="00D60638" w:rsidRPr="00D60638">
        <w:rPr>
          <w:spacing w:val="24"/>
          <w:position w:val="-10"/>
        </w:rPr>
        <w:object w:dxaOrig="1200" w:dyaOrig="320">
          <v:shape id="_x0000_i1065" type="#_x0000_t75" style="width:59.95pt;height:15.85pt" o:ole="">
            <v:imagedata r:id="rId87" o:title=""/>
          </v:shape>
          <o:OLEObject Type="Embed" ProgID="Equation.DSMT4" ShapeID="_x0000_i1065" DrawAspect="Content" ObjectID="_1514166214" r:id="rId88"/>
        </w:object>
      </w:r>
    </w:p>
    <w:p w:rsidR="00A50341" w:rsidRPr="00763EE2" w:rsidRDefault="00A50341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4) </w:t>
      </w:r>
      <w:r w:rsidR="00D60638" w:rsidRPr="00D60638">
        <w:rPr>
          <w:spacing w:val="24"/>
          <w:position w:val="-10"/>
        </w:rPr>
        <w:object w:dxaOrig="1280" w:dyaOrig="320">
          <v:shape id="_x0000_i1066" type="#_x0000_t75" style="width:63.75pt;height:15.85pt" o:ole="">
            <v:imagedata r:id="rId89" o:title=""/>
          </v:shape>
          <o:OLEObject Type="Embed" ProgID="Equation.DSMT4" ShapeID="_x0000_i1066" DrawAspect="Content" ObjectID="_1514166215" r:id="rId90"/>
        </w:object>
      </w:r>
    </w:p>
    <w:p w:rsidR="00A50341" w:rsidRPr="00763EE2" w:rsidRDefault="00A50341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5) </w:t>
      </w:r>
      <w:r w:rsidR="00D60638" w:rsidRPr="00D60638">
        <w:rPr>
          <w:spacing w:val="24"/>
          <w:position w:val="-10"/>
        </w:rPr>
        <w:object w:dxaOrig="740" w:dyaOrig="320">
          <v:shape id="_x0000_i1067" type="#_x0000_t75" style="width:36.8pt;height:15.85pt" o:ole="">
            <v:imagedata r:id="rId91" o:title=""/>
          </v:shape>
          <o:OLEObject Type="Embed" ProgID="Equation.DSMT4" ShapeID="_x0000_i1067" DrawAspect="Content" ObjectID="_1514166216" r:id="rId92"/>
        </w:object>
      </w:r>
    </w:p>
    <w:p w:rsidR="009E0F8C" w:rsidRDefault="009E0F8C" w:rsidP="007D0A7F">
      <w:pPr>
        <w:pStyle w:val="TIT10cm1505"/>
        <w:spacing w:before="120"/>
      </w:pPr>
    </w:p>
    <w:p w:rsidR="007D0A7F" w:rsidRPr="007D0A7F" w:rsidRDefault="007D0A7F" w:rsidP="007D0A7F">
      <w:pPr>
        <w:pStyle w:val="TIT10cm1505"/>
        <w:spacing w:before="120"/>
      </w:pPr>
    </w:p>
    <w:p w:rsidR="00E047F3" w:rsidRPr="0046227B" w:rsidRDefault="00026541" w:rsidP="0046227B">
      <w:pPr>
        <w:pStyle w:val="a6"/>
        <w:spacing w:beforeLines="50" w:before="120"/>
        <w:rPr>
          <w:rFonts w:ascii="Times New Roman"/>
          <w:bCs/>
          <w:sz w:val="26"/>
          <w:szCs w:val="28"/>
        </w:rPr>
      </w:pPr>
      <w:r w:rsidRPr="0046227B">
        <w:rPr>
          <w:rFonts w:ascii="Times New Roman" w:hint="eastAsia"/>
          <w:bCs/>
          <w:sz w:val="26"/>
          <w:szCs w:val="28"/>
        </w:rPr>
        <w:t>二</w:t>
      </w:r>
      <w:r w:rsidR="00FB2C0F" w:rsidRPr="0046227B">
        <w:rPr>
          <w:rFonts w:ascii="Times New Roman" w:hint="eastAsia"/>
          <w:bCs/>
          <w:sz w:val="26"/>
          <w:szCs w:val="28"/>
        </w:rPr>
        <w:t>、多選</w:t>
      </w:r>
      <w:r w:rsidR="00E047F3" w:rsidRPr="0046227B">
        <w:rPr>
          <w:rFonts w:ascii="Times New Roman" w:hint="eastAsia"/>
          <w:bCs/>
          <w:sz w:val="26"/>
          <w:szCs w:val="28"/>
        </w:rPr>
        <w:t>題</w:t>
      </w:r>
      <w:r w:rsidR="00E250C0" w:rsidRPr="0046227B">
        <w:rPr>
          <w:rFonts w:ascii="Times New Roman" w:hint="eastAsia"/>
          <w:bCs/>
          <w:sz w:val="26"/>
          <w:szCs w:val="28"/>
        </w:rPr>
        <w:t>（</w:t>
      </w:r>
      <w:r w:rsidR="00850227" w:rsidRPr="0046227B">
        <w:rPr>
          <w:rFonts w:ascii="Times New Roman" w:hint="eastAsia"/>
          <w:bCs/>
          <w:sz w:val="26"/>
          <w:szCs w:val="28"/>
        </w:rPr>
        <w:t>占</w:t>
      </w:r>
      <w:r w:rsidR="00850227" w:rsidRPr="0046227B">
        <w:rPr>
          <w:rFonts w:ascii="Times New Roman"/>
          <w:bCs/>
          <w:sz w:val="26"/>
          <w:szCs w:val="28"/>
        </w:rPr>
        <w:t>35</w:t>
      </w:r>
      <w:r w:rsidR="00E250C0" w:rsidRPr="0046227B">
        <w:rPr>
          <w:rFonts w:ascii="Times New Roman" w:hint="eastAsia"/>
          <w:bCs/>
          <w:sz w:val="26"/>
          <w:szCs w:val="28"/>
        </w:rPr>
        <w:t>分）</w:t>
      </w:r>
    </w:p>
    <w:p w:rsidR="00E047F3" w:rsidRPr="0046227B" w:rsidRDefault="00E047F3" w:rsidP="00594813">
      <w:pPr>
        <w:pStyle w:val="a7"/>
      </w:pPr>
      <w:r w:rsidRPr="0046227B">
        <w:rPr>
          <w:rFonts w:hint="eastAsia"/>
        </w:rPr>
        <w:t>說明：</w:t>
      </w:r>
      <w:proofErr w:type="gramStart"/>
      <w:r w:rsidR="00850227" w:rsidRPr="0046227B">
        <w:t>第</w:t>
      </w:r>
      <w:r w:rsidR="00850227" w:rsidRPr="0046227B">
        <w:rPr>
          <w:rFonts w:hint="eastAsia"/>
        </w:rPr>
        <w:t>7</w:t>
      </w:r>
      <w:r w:rsidR="00850227" w:rsidRPr="0046227B">
        <w:t>題至第</w:t>
      </w:r>
      <w:r w:rsidR="00850227" w:rsidRPr="0046227B">
        <w:rPr>
          <w:rFonts w:hint="eastAsia"/>
        </w:rPr>
        <w:t>13</w:t>
      </w:r>
      <w:proofErr w:type="gramEnd"/>
      <w:r w:rsidR="00850227" w:rsidRPr="0046227B">
        <w:t>題，每題有</w:t>
      </w:r>
      <w:r w:rsidR="00850227" w:rsidRPr="0046227B">
        <w:t>5</w:t>
      </w:r>
      <w:r w:rsidR="00850227" w:rsidRPr="0046227B">
        <w:t>個選項，其中至少有一個是正確的選項，請將正確選項畫記在答案卡之「選擇（填）題答案區」。</w:t>
      </w:r>
      <w:proofErr w:type="gramStart"/>
      <w:r w:rsidR="00850227" w:rsidRPr="0046227B">
        <w:t>各題之</w:t>
      </w:r>
      <w:proofErr w:type="gramEnd"/>
      <w:r w:rsidR="00850227" w:rsidRPr="0046227B">
        <w:t>選項獨立判定，所有選項均答對者，得</w:t>
      </w:r>
      <w:r w:rsidR="00850227" w:rsidRPr="0046227B">
        <w:t>5</w:t>
      </w:r>
      <w:r w:rsidR="00850227" w:rsidRPr="0046227B">
        <w:t>分；答錯</w:t>
      </w:r>
      <w:r w:rsidR="00850227" w:rsidRPr="0046227B">
        <w:t>1</w:t>
      </w:r>
      <w:r w:rsidR="00850227" w:rsidRPr="0046227B">
        <w:t>個選項者，得</w:t>
      </w:r>
      <w:r w:rsidR="00850227" w:rsidRPr="0046227B">
        <w:t>3</w:t>
      </w:r>
      <w:r w:rsidR="00850227" w:rsidRPr="0046227B">
        <w:t>分；答錯</w:t>
      </w:r>
      <w:r w:rsidR="00850227" w:rsidRPr="0046227B">
        <w:t>2</w:t>
      </w:r>
      <w:r w:rsidR="00850227" w:rsidRPr="0046227B">
        <w:t>個選項者，得</w:t>
      </w:r>
      <w:r w:rsidR="00850227" w:rsidRPr="0046227B">
        <w:t>1</w:t>
      </w:r>
      <w:r w:rsidR="00850227" w:rsidRPr="0046227B">
        <w:t>分；答錯多於</w:t>
      </w:r>
      <w:r w:rsidR="00850227" w:rsidRPr="0046227B">
        <w:t>2</w:t>
      </w:r>
      <w:r w:rsidR="00850227" w:rsidRPr="0046227B">
        <w:t>個選項或所有</w:t>
      </w:r>
      <w:proofErr w:type="gramStart"/>
      <w:r w:rsidR="00850227" w:rsidRPr="0046227B">
        <w:t>選項均未作</w:t>
      </w:r>
      <w:proofErr w:type="gramEnd"/>
      <w:r w:rsidR="00850227" w:rsidRPr="0046227B">
        <w:t>答者，該題以零分計算。</w:t>
      </w:r>
    </w:p>
    <w:p w:rsidR="00896C88" w:rsidRDefault="00896C88" w:rsidP="00FA5A45">
      <w:pPr>
        <w:rPr>
          <w:rFonts w:hAnsi="新細明體"/>
          <w:sz w:val="22"/>
        </w:rPr>
      </w:pPr>
    </w:p>
    <w:p w:rsidR="0076408E" w:rsidRPr="00763EE2" w:rsidRDefault="0076408E" w:rsidP="0076408E">
      <w:pPr>
        <w:pStyle w:val="TIT10cm1505"/>
        <w:spacing w:before="120"/>
      </w:pPr>
      <w:r>
        <w:t>7</w:t>
      </w:r>
      <w:r w:rsidRPr="00763EE2">
        <w:rPr>
          <w:rFonts w:hint="eastAsia"/>
        </w:rPr>
        <w:t>.</w:t>
      </w:r>
      <w:r w:rsidRPr="00763EE2">
        <w:tab/>
      </w:r>
      <w:r w:rsidRPr="00763EE2">
        <w:t>下列</w:t>
      </w:r>
      <w:r w:rsidRPr="00763EE2">
        <w:rPr>
          <w:rFonts w:hint="eastAsia"/>
        </w:rPr>
        <w:t>各</w:t>
      </w:r>
      <w:r w:rsidRPr="00763EE2">
        <w:t>方程式</w:t>
      </w:r>
      <w:r w:rsidRPr="00763EE2">
        <w:rPr>
          <w:rFonts w:hint="eastAsia"/>
        </w:rPr>
        <w:t>中</w:t>
      </w:r>
      <w:r w:rsidRPr="00763EE2">
        <w:t>，請選出有實數解的選項。</w:t>
      </w:r>
    </w:p>
    <w:p w:rsidR="0076408E" w:rsidRPr="00763EE2" w:rsidRDefault="0076408E" w:rsidP="0076408E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1) </w:t>
      </w:r>
      <w:r w:rsidR="000D1A1D" w:rsidRPr="002E0BFB">
        <w:rPr>
          <w:spacing w:val="24"/>
          <w:position w:val="-12"/>
        </w:rPr>
        <w:object w:dxaOrig="1240" w:dyaOrig="360">
          <v:shape id="_x0000_i1068" type="#_x0000_t75" style="width:61.55pt;height:18.1pt" o:ole="">
            <v:imagedata r:id="rId93" o:title=""/>
          </v:shape>
          <o:OLEObject Type="Embed" ProgID="Equation.DSMT4" ShapeID="_x0000_i1068" DrawAspect="Content" ObjectID="_1514166217" r:id="rId94"/>
        </w:object>
      </w:r>
    </w:p>
    <w:p w:rsidR="0076408E" w:rsidRPr="00763EE2" w:rsidRDefault="0076408E" w:rsidP="0076408E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2) </w:t>
      </w:r>
      <w:r w:rsidR="000D1A1D" w:rsidRPr="002E0BFB">
        <w:rPr>
          <w:spacing w:val="24"/>
          <w:position w:val="-12"/>
        </w:rPr>
        <w:object w:dxaOrig="1280" w:dyaOrig="360">
          <v:shape id="_x0000_i1069" type="#_x0000_t75" style="width:64.4pt;height:18.1pt" o:ole="">
            <v:imagedata r:id="rId95" o:title=""/>
          </v:shape>
          <o:OLEObject Type="Embed" ProgID="Equation.DSMT4" ShapeID="_x0000_i1069" DrawAspect="Content" ObjectID="_1514166218" r:id="rId96"/>
        </w:object>
      </w:r>
    </w:p>
    <w:p w:rsidR="0076408E" w:rsidRPr="00763EE2" w:rsidRDefault="0076408E" w:rsidP="0076408E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3) </w:t>
      </w:r>
      <w:r w:rsidR="000D1A1D" w:rsidRPr="002E0BFB">
        <w:rPr>
          <w:spacing w:val="24"/>
          <w:position w:val="-12"/>
        </w:rPr>
        <w:object w:dxaOrig="1240" w:dyaOrig="360">
          <v:shape id="_x0000_i1070" type="#_x0000_t75" style="width:61.55pt;height:18.1pt" o:ole="">
            <v:imagedata r:id="rId97" o:title=""/>
          </v:shape>
          <o:OLEObject Type="Embed" ProgID="Equation.DSMT4" ShapeID="_x0000_i1070" DrawAspect="Content" ObjectID="_1514166219" r:id="rId98"/>
        </w:object>
      </w:r>
    </w:p>
    <w:p w:rsidR="0076408E" w:rsidRPr="00763EE2" w:rsidRDefault="0076408E" w:rsidP="0076408E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4) </w:t>
      </w:r>
      <w:r w:rsidR="000D1A1D" w:rsidRPr="002E0BFB">
        <w:rPr>
          <w:spacing w:val="24"/>
          <w:position w:val="-12"/>
        </w:rPr>
        <w:object w:dxaOrig="1280" w:dyaOrig="360">
          <v:shape id="_x0000_i1071" type="#_x0000_t75" style="width:64.4pt;height:18.1pt" o:ole="">
            <v:imagedata r:id="rId99" o:title=""/>
          </v:shape>
          <o:OLEObject Type="Embed" ProgID="Equation.DSMT4" ShapeID="_x0000_i1071" DrawAspect="Content" ObjectID="_1514166220" r:id="rId100"/>
        </w:object>
      </w:r>
    </w:p>
    <w:p w:rsidR="0076408E" w:rsidRPr="00763EE2" w:rsidRDefault="0076408E" w:rsidP="0076408E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5) </w:t>
      </w:r>
      <w:r w:rsidR="000D1A1D" w:rsidRPr="002E0BFB">
        <w:rPr>
          <w:spacing w:val="24"/>
          <w:position w:val="-12"/>
        </w:rPr>
        <w:object w:dxaOrig="1380" w:dyaOrig="360">
          <v:shape id="_x0000_i1072" type="#_x0000_t75" style="width:69.8pt;height:18.1pt" o:ole="">
            <v:imagedata r:id="rId101" o:title=""/>
          </v:shape>
          <o:OLEObject Type="Embed" ProgID="Equation.DSMT4" ShapeID="_x0000_i1072" DrawAspect="Content" ObjectID="_1514166221" r:id="rId102"/>
        </w:object>
      </w:r>
    </w:p>
    <w:p w:rsidR="0076408E" w:rsidRDefault="0076408E" w:rsidP="00763EE2">
      <w:pPr>
        <w:pStyle w:val="TIT10cm1505"/>
        <w:spacing w:before="120"/>
      </w:pPr>
    </w:p>
    <w:p w:rsidR="0076408E" w:rsidRDefault="0076408E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FA5A45" w:rsidRPr="00345D03" w:rsidRDefault="003F55A5" w:rsidP="00763EE2">
      <w:pPr>
        <w:pStyle w:val="TIT10cm1505"/>
        <w:spacing w:before="120"/>
      </w:pPr>
      <w:r>
        <w:lastRenderedPageBreak/>
        <w:t>8</w:t>
      </w:r>
      <w:r w:rsidR="00FA5A45" w:rsidRPr="00763EE2">
        <w:rPr>
          <w:rFonts w:hint="eastAsia"/>
        </w:rPr>
        <w:t>.</w:t>
      </w:r>
      <w:r w:rsidR="0046227B" w:rsidRPr="00763EE2">
        <w:tab/>
      </w:r>
      <w:r w:rsidR="00FA5A45" w:rsidRPr="00763EE2">
        <w:t>下面是甲</w:t>
      </w:r>
      <w:r>
        <w:rPr>
          <w:rFonts w:hint="eastAsia"/>
        </w:rPr>
        <w:t>、</w:t>
      </w:r>
      <w:r w:rsidR="00FA5A45" w:rsidRPr="00763EE2">
        <w:t>乙兩個商場</w:t>
      </w:r>
      <w:r>
        <w:rPr>
          <w:rFonts w:hint="eastAsia"/>
        </w:rPr>
        <w:t>的</w:t>
      </w:r>
      <w:r w:rsidR="00FA5A45" w:rsidRPr="00763EE2">
        <w:t>奇異果以及蘋果</w:t>
      </w:r>
      <w:r w:rsidR="00FA5A45" w:rsidRPr="00763EE2">
        <w:rPr>
          <w:rFonts w:hint="eastAsia"/>
        </w:rPr>
        <w:t>不同包裝</w:t>
      </w:r>
      <w:r w:rsidR="00FA5A45" w:rsidRPr="00763EE2">
        <w:t>的價格表</w:t>
      </w:r>
      <w:r>
        <w:rPr>
          <w:rFonts w:hint="eastAsia"/>
        </w:rPr>
        <w:t>，例如</w:t>
      </w:r>
      <w:r w:rsidR="00FA5A45">
        <w:rPr>
          <w:rFonts w:hint="eastAsia"/>
        </w:rPr>
        <w:t>：</w:t>
      </w:r>
      <w:r>
        <w:rPr>
          <w:rFonts w:hint="eastAsia"/>
        </w:rPr>
        <w:t>甲商場奇異果價格</w:t>
      </w:r>
      <w:r w:rsidR="000E1274">
        <w:rPr>
          <w:rFonts w:ascii="新細明體" w:hAnsi="新細明體" w:hint="eastAsia"/>
        </w:rPr>
        <w:t>「</w:t>
      </w:r>
      <w:r w:rsidR="000E1274">
        <w:t>35</w:t>
      </w:r>
      <w:r w:rsidR="000E1274" w:rsidRPr="00345D03">
        <w:rPr>
          <w:rFonts w:hAnsi="新細明體"/>
        </w:rPr>
        <w:t>元</w:t>
      </w:r>
      <w:r w:rsidR="000E1274">
        <w:rPr>
          <w:rFonts w:hAnsi="新細明體" w:hint="eastAsia"/>
        </w:rPr>
        <w:t>/</w:t>
      </w:r>
      <w:r w:rsidR="000E1274" w:rsidRPr="00345D03">
        <w:rPr>
          <w:rFonts w:hAnsi="新細明體"/>
        </w:rPr>
        <w:t>一</w:t>
      </w:r>
      <w:r w:rsidR="000E1274">
        <w:rPr>
          <w:rFonts w:hAnsi="新細明體" w:hint="eastAsia"/>
        </w:rPr>
        <w:t>袋</w:t>
      </w:r>
      <w:r w:rsidR="000E1274">
        <w:t>2</w:t>
      </w:r>
      <w:r w:rsidR="000E1274" w:rsidRPr="00345D03">
        <w:rPr>
          <w:rFonts w:hAnsi="新細明體"/>
        </w:rPr>
        <w:t>顆</w:t>
      </w:r>
      <w:r w:rsidR="000E1274">
        <w:rPr>
          <w:rFonts w:ascii="新細明體" w:hAnsi="新細明體" w:hint="eastAsia"/>
        </w:rPr>
        <w:t>」表示每一袋有</w:t>
      </w:r>
      <w:r w:rsidR="000E1274" w:rsidRPr="000E1274">
        <w:rPr>
          <w:rFonts w:cs="Times New Roman"/>
        </w:rPr>
        <w:t>2</w:t>
      </w:r>
      <w:r w:rsidR="000E1274">
        <w:rPr>
          <w:rFonts w:ascii="新細明體" w:hAnsi="新細明體" w:hint="eastAsia"/>
        </w:rPr>
        <w:t>顆奇異果，價格</w:t>
      </w:r>
      <w:r w:rsidR="000E1274" w:rsidRPr="000E1274">
        <w:rPr>
          <w:rFonts w:cs="Times New Roman"/>
        </w:rPr>
        <w:t>35</w:t>
      </w:r>
      <w:r w:rsidR="000E1274">
        <w:rPr>
          <w:rFonts w:ascii="新細明體" w:hAnsi="新細明體" w:hint="eastAsia"/>
        </w:rPr>
        <w:t>元。</w:t>
      </w:r>
    </w:p>
    <w:p w:rsidR="00FA5A45" w:rsidRPr="00935613" w:rsidRDefault="00FA5A45" w:rsidP="00935613">
      <w:pPr>
        <w:spacing w:line="360" w:lineRule="atLeast"/>
        <w:ind w:leftChars="150" w:left="360"/>
        <w:rPr>
          <w:spacing w:val="24"/>
          <w:sz w:val="22"/>
        </w:rPr>
      </w:pPr>
      <w:r w:rsidRPr="00935613">
        <w:rPr>
          <w:rFonts w:hAnsi="新細明體"/>
          <w:spacing w:val="24"/>
          <w:sz w:val="22"/>
        </w:rPr>
        <w:t>甲商場</w:t>
      </w:r>
      <w:r w:rsidRPr="00935613">
        <w:rPr>
          <w:rFonts w:hAnsi="新細明體" w:hint="eastAsia"/>
          <w:spacing w:val="24"/>
          <w:sz w:val="22"/>
        </w:rPr>
        <w:t>售</w:t>
      </w:r>
      <w:r w:rsidRPr="00935613">
        <w:rPr>
          <w:rFonts w:hAnsi="新細明體"/>
          <w:spacing w:val="24"/>
          <w:sz w:val="22"/>
        </w:rPr>
        <w:t>價</w:t>
      </w:r>
    </w:p>
    <w:tbl>
      <w:tblPr>
        <w:tblW w:w="895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885"/>
        <w:gridCol w:w="1886"/>
        <w:gridCol w:w="1885"/>
        <w:gridCol w:w="1886"/>
      </w:tblGrid>
      <w:tr w:rsidR="00FA5A45" w:rsidRPr="00345D03" w:rsidTr="002C6658">
        <w:trPr>
          <w:trHeight w:val="360"/>
        </w:trPr>
        <w:tc>
          <w:tcPr>
            <w:tcW w:w="1417" w:type="dxa"/>
            <w:vAlign w:val="center"/>
          </w:tcPr>
          <w:p w:rsidR="00FA5A45" w:rsidRPr="00345D03" w:rsidRDefault="00FA5A45" w:rsidP="002C6658">
            <w:pPr>
              <w:spacing w:line="320" w:lineRule="atLeast"/>
              <w:rPr>
                <w:sz w:val="22"/>
              </w:rPr>
            </w:pPr>
            <w:r w:rsidRPr="00345D03">
              <w:rPr>
                <w:rFonts w:hAnsi="新細明體"/>
                <w:sz w:val="22"/>
              </w:rPr>
              <w:t>奇異果價格</w:t>
            </w:r>
          </w:p>
        </w:tc>
        <w:tc>
          <w:tcPr>
            <w:tcW w:w="1885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2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490E97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1</w:t>
            </w:r>
            <w:r w:rsidR="00FA5A45">
              <w:rPr>
                <w:rFonts w:hAnsi="新細明體" w:hint="eastAsia"/>
                <w:sz w:val="22"/>
              </w:rPr>
              <w:t>顆</w:t>
            </w:r>
          </w:p>
        </w:tc>
        <w:tc>
          <w:tcPr>
            <w:tcW w:w="1886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35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2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  <w:tc>
          <w:tcPr>
            <w:tcW w:w="1885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8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5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  <w:tc>
          <w:tcPr>
            <w:tcW w:w="1886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10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6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</w:tr>
      <w:tr w:rsidR="00FA5A45" w:rsidRPr="00345D03" w:rsidTr="002C6658">
        <w:trPr>
          <w:trHeight w:val="360"/>
        </w:trPr>
        <w:tc>
          <w:tcPr>
            <w:tcW w:w="1417" w:type="dxa"/>
            <w:vAlign w:val="center"/>
          </w:tcPr>
          <w:p w:rsidR="00FA5A45" w:rsidRPr="00345D03" w:rsidRDefault="00FA5A45" w:rsidP="002C6658">
            <w:pPr>
              <w:spacing w:line="320" w:lineRule="atLeast"/>
              <w:rPr>
                <w:sz w:val="22"/>
              </w:rPr>
            </w:pPr>
            <w:r w:rsidRPr="00345D03">
              <w:rPr>
                <w:rFonts w:hAnsi="新細明體"/>
                <w:sz w:val="22"/>
              </w:rPr>
              <w:t>蘋果價格</w:t>
            </w:r>
          </w:p>
        </w:tc>
        <w:tc>
          <w:tcPr>
            <w:tcW w:w="1885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45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490E97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1</w:t>
            </w:r>
            <w:r w:rsidR="00FA5A45">
              <w:rPr>
                <w:rFonts w:hAnsi="新細明體" w:hint="eastAsia"/>
                <w:sz w:val="22"/>
              </w:rPr>
              <w:t>顆</w:t>
            </w:r>
          </w:p>
        </w:tc>
        <w:tc>
          <w:tcPr>
            <w:tcW w:w="1886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13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3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  <w:tc>
          <w:tcPr>
            <w:tcW w:w="1885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26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6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  <w:tc>
          <w:tcPr>
            <w:tcW w:w="1886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34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8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</w:tr>
    </w:tbl>
    <w:p w:rsidR="00FA5A45" w:rsidRPr="00345D03" w:rsidRDefault="00FA5A45" w:rsidP="00935613">
      <w:pPr>
        <w:spacing w:line="360" w:lineRule="atLeast"/>
        <w:ind w:leftChars="150" w:left="360"/>
        <w:rPr>
          <w:sz w:val="22"/>
        </w:rPr>
      </w:pPr>
      <w:r w:rsidRPr="00935613">
        <w:rPr>
          <w:rFonts w:hAnsi="新細明體"/>
          <w:spacing w:val="24"/>
          <w:sz w:val="22"/>
        </w:rPr>
        <w:t>乙商場</w:t>
      </w:r>
      <w:r>
        <w:rPr>
          <w:rFonts w:hAnsi="新細明體" w:hint="eastAsia"/>
          <w:sz w:val="22"/>
        </w:rPr>
        <w:t>售</w:t>
      </w:r>
      <w:r w:rsidRPr="00345D03">
        <w:rPr>
          <w:rFonts w:hAnsi="新細明體"/>
          <w:sz w:val="22"/>
        </w:rPr>
        <w:t>價</w:t>
      </w:r>
    </w:p>
    <w:tbl>
      <w:tblPr>
        <w:tblW w:w="895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885"/>
        <w:gridCol w:w="1886"/>
        <w:gridCol w:w="1885"/>
        <w:gridCol w:w="1886"/>
      </w:tblGrid>
      <w:tr w:rsidR="00FA5A45" w:rsidRPr="00345D03" w:rsidTr="002C6658">
        <w:trPr>
          <w:trHeight w:val="421"/>
        </w:trPr>
        <w:tc>
          <w:tcPr>
            <w:tcW w:w="1417" w:type="dxa"/>
            <w:vAlign w:val="center"/>
          </w:tcPr>
          <w:p w:rsidR="00FA5A45" w:rsidRPr="00345D03" w:rsidRDefault="00FA5A45" w:rsidP="002C6658">
            <w:pPr>
              <w:spacing w:line="320" w:lineRule="atLeast"/>
              <w:rPr>
                <w:sz w:val="22"/>
              </w:rPr>
            </w:pPr>
            <w:r w:rsidRPr="00345D03">
              <w:rPr>
                <w:rFonts w:hAnsi="新細明體"/>
                <w:sz w:val="22"/>
              </w:rPr>
              <w:t>奇異果價格</w:t>
            </w:r>
          </w:p>
        </w:tc>
        <w:tc>
          <w:tcPr>
            <w:tcW w:w="1885" w:type="dxa"/>
            <w:vAlign w:val="center"/>
          </w:tcPr>
          <w:p w:rsidR="00FA5A45" w:rsidRPr="00FA5A45" w:rsidRDefault="00D76932" w:rsidP="002C6658">
            <w:pPr>
              <w:spacing w:line="320" w:lineRule="atLeast"/>
              <w:rPr>
                <w:b/>
                <w:sz w:val="22"/>
              </w:rPr>
            </w:pPr>
            <w:r w:rsidRPr="00D76932">
              <w:rPr>
                <w:sz w:val="22"/>
              </w:rPr>
              <w:t>18</w:t>
            </w:r>
            <w:r w:rsidR="00FA5A45" w:rsidRPr="00D76932">
              <w:rPr>
                <w:rFonts w:hAnsi="新細明體"/>
                <w:sz w:val="22"/>
              </w:rPr>
              <w:t>元</w:t>
            </w:r>
            <w:r w:rsidR="00FA5A45" w:rsidRPr="00D76932">
              <w:rPr>
                <w:rFonts w:hAnsi="新細明體" w:hint="eastAsia"/>
                <w:sz w:val="22"/>
              </w:rPr>
              <w:t>/</w:t>
            </w:r>
            <w:r w:rsidR="00490E97" w:rsidRPr="00D76932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1</w:t>
            </w:r>
            <w:r w:rsidR="00FA5A45" w:rsidRPr="00FA5A45">
              <w:rPr>
                <w:rFonts w:hAnsi="新細明體" w:hint="eastAsia"/>
                <w:sz w:val="22"/>
              </w:rPr>
              <w:t>顆</w:t>
            </w:r>
          </w:p>
        </w:tc>
        <w:tc>
          <w:tcPr>
            <w:tcW w:w="1886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5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3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  <w:tc>
          <w:tcPr>
            <w:tcW w:w="1885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65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4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  <w:tc>
          <w:tcPr>
            <w:tcW w:w="1886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95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6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</w:tr>
      <w:tr w:rsidR="00FA5A45" w:rsidRPr="00345D03" w:rsidTr="002C6658">
        <w:trPr>
          <w:trHeight w:val="421"/>
        </w:trPr>
        <w:tc>
          <w:tcPr>
            <w:tcW w:w="1417" w:type="dxa"/>
            <w:vAlign w:val="center"/>
          </w:tcPr>
          <w:p w:rsidR="00FA5A45" w:rsidRPr="00345D03" w:rsidRDefault="00FA5A45" w:rsidP="002C6658">
            <w:pPr>
              <w:spacing w:line="320" w:lineRule="atLeast"/>
              <w:rPr>
                <w:sz w:val="22"/>
              </w:rPr>
            </w:pPr>
            <w:r w:rsidRPr="00345D03">
              <w:rPr>
                <w:rFonts w:hAnsi="新細明體"/>
                <w:sz w:val="22"/>
              </w:rPr>
              <w:t>蘋果價格</w:t>
            </w:r>
          </w:p>
        </w:tc>
        <w:tc>
          <w:tcPr>
            <w:tcW w:w="1885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5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490E97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1</w:t>
            </w:r>
            <w:r w:rsidR="00FA5A45">
              <w:rPr>
                <w:rFonts w:hAnsi="新細明體" w:hint="eastAsia"/>
                <w:sz w:val="22"/>
              </w:rPr>
              <w:t>顆</w:t>
            </w:r>
          </w:p>
        </w:tc>
        <w:tc>
          <w:tcPr>
            <w:tcW w:w="1886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19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4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  <w:tc>
          <w:tcPr>
            <w:tcW w:w="1885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28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6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  <w:tc>
          <w:tcPr>
            <w:tcW w:w="1886" w:type="dxa"/>
            <w:vAlign w:val="center"/>
          </w:tcPr>
          <w:p w:rsidR="00FA5A45" w:rsidRPr="00345D03" w:rsidRDefault="00D76932" w:rsidP="002C6658">
            <w:pPr>
              <w:spacing w:line="320" w:lineRule="atLeast"/>
              <w:rPr>
                <w:sz w:val="22"/>
              </w:rPr>
            </w:pPr>
            <w:r>
              <w:rPr>
                <w:sz w:val="22"/>
              </w:rPr>
              <w:t>420</w:t>
            </w:r>
            <w:r w:rsidR="00FA5A45" w:rsidRPr="00345D03">
              <w:rPr>
                <w:rFonts w:hAnsi="新細明體"/>
                <w:sz w:val="22"/>
              </w:rPr>
              <w:t>元</w:t>
            </w:r>
            <w:r w:rsidR="00FA5A45">
              <w:rPr>
                <w:rFonts w:hAnsi="新細明體" w:hint="eastAsia"/>
                <w:sz w:val="22"/>
              </w:rPr>
              <w:t>/</w:t>
            </w:r>
            <w:r w:rsidR="00FA5A45" w:rsidRPr="00345D03">
              <w:rPr>
                <w:rFonts w:hAnsi="新細明體"/>
                <w:sz w:val="22"/>
              </w:rPr>
              <w:t>一</w:t>
            </w:r>
            <w:r w:rsidR="00490E97">
              <w:rPr>
                <w:rFonts w:hAnsi="新細明體" w:hint="eastAsia"/>
                <w:sz w:val="22"/>
              </w:rPr>
              <w:t>袋</w:t>
            </w:r>
            <w:r>
              <w:rPr>
                <w:sz w:val="22"/>
              </w:rPr>
              <w:t>10</w:t>
            </w:r>
            <w:r w:rsidR="00FA5A45" w:rsidRPr="00345D03">
              <w:rPr>
                <w:rFonts w:hAnsi="新細明體"/>
                <w:sz w:val="22"/>
              </w:rPr>
              <w:t>顆</w:t>
            </w:r>
          </w:p>
        </w:tc>
      </w:tr>
    </w:tbl>
    <w:p w:rsidR="00FA5A45" w:rsidRPr="00FC71E8" w:rsidRDefault="000E1274" w:rsidP="00FC71E8">
      <w:pPr>
        <w:spacing w:line="360" w:lineRule="atLeast"/>
        <w:ind w:leftChars="150" w:left="360"/>
        <w:rPr>
          <w:rFonts w:hAnsi="新細明體"/>
          <w:spacing w:val="24"/>
          <w:sz w:val="22"/>
        </w:rPr>
      </w:pPr>
      <w:r>
        <w:rPr>
          <w:rFonts w:hAnsi="新細明體" w:hint="eastAsia"/>
          <w:spacing w:val="24"/>
          <w:sz w:val="22"/>
        </w:rPr>
        <w:t>依據上述數據，</w:t>
      </w:r>
      <w:r w:rsidR="00FA5A45" w:rsidRPr="00FC71E8">
        <w:rPr>
          <w:rFonts w:hAnsi="新細明體"/>
          <w:spacing w:val="24"/>
          <w:sz w:val="22"/>
        </w:rPr>
        <w:t>請選出正確的選項。</w:t>
      </w:r>
    </w:p>
    <w:p w:rsidR="00E047F3" w:rsidRPr="00891295" w:rsidRDefault="00E047F3" w:rsidP="002437FD">
      <w:pPr>
        <w:pStyle w:val="AA"/>
        <w:ind w:left="896" w:hangingChars="200" w:hanging="536"/>
        <w:rPr>
          <w:spacing w:val="24"/>
        </w:rPr>
      </w:pPr>
      <w:r w:rsidRPr="00891295">
        <w:rPr>
          <w:rFonts w:hint="eastAsia"/>
          <w:spacing w:val="24"/>
        </w:rPr>
        <w:t xml:space="preserve">(1) </w:t>
      </w:r>
      <w:r w:rsidR="00FA5A45" w:rsidRPr="00891295">
        <w:rPr>
          <w:rFonts w:hint="eastAsia"/>
          <w:spacing w:val="24"/>
        </w:rPr>
        <w:t>在</w:t>
      </w:r>
      <w:r w:rsidR="00FA5A45" w:rsidRPr="00891295">
        <w:rPr>
          <w:spacing w:val="24"/>
        </w:rPr>
        <w:t>甲商場買一</w:t>
      </w:r>
      <w:r w:rsidR="00490E97" w:rsidRPr="00891295">
        <w:rPr>
          <w:rFonts w:hint="eastAsia"/>
          <w:spacing w:val="24"/>
        </w:rPr>
        <w:t>袋</w:t>
      </w:r>
      <w:r w:rsidR="00D76932">
        <w:rPr>
          <w:spacing w:val="24"/>
        </w:rPr>
        <w:t>3</w:t>
      </w:r>
      <w:r w:rsidR="00FA5A45" w:rsidRPr="00891295">
        <w:rPr>
          <w:spacing w:val="24"/>
        </w:rPr>
        <w:t>顆</w:t>
      </w:r>
      <w:r w:rsidR="00FA5A45" w:rsidRPr="00891295">
        <w:rPr>
          <w:rFonts w:hint="eastAsia"/>
          <w:spacing w:val="24"/>
        </w:rPr>
        <w:t>裝</w:t>
      </w:r>
      <w:r w:rsidR="00FA5A45" w:rsidRPr="00891295">
        <w:rPr>
          <w:spacing w:val="24"/>
        </w:rPr>
        <w:t>的蘋果</w:t>
      </w:r>
      <w:r w:rsidR="000E1274">
        <w:rPr>
          <w:rFonts w:hint="eastAsia"/>
          <w:spacing w:val="24"/>
        </w:rPr>
        <w:t>所需金額低於</w:t>
      </w:r>
      <w:r w:rsidR="00FA5A45" w:rsidRPr="00891295">
        <w:rPr>
          <w:spacing w:val="24"/>
        </w:rPr>
        <w:t>買</w:t>
      </w:r>
      <w:r w:rsidR="00FA5A45" w:rsidRPr="00891295">
        <w:rPr>
          <w:rFonts w:hint="eastAsia"/>
          <w:spacing w:val="24"/>
        </w:rPr>
        <w:t>三</w:t>
      </w:r>
      <w:r w:rsidR="00490E97" w:rsidRPr="00891295">
        <w:rPr>
          <w:rFonts w:hint="eastAsia"/>
          <w:spacing w:val="24"/>
        </w:rPr>
        <w:t>袋</w:t>
      </w:r>
      <w:r w:rsidR="00D76932">
        <w:rPr>
          <w:spacing w:val="24"/>
        </w:rPr>
        <w:t>1</w:t>
      </w:r>
      <w:r w:rsidR="00FA5A45" w:rsidRPr="00891295">
        <w:rPr>
          <w:spacing w:val="24"/>
        </w:rPr>
        <w:t>顆</w:t>
      </w:r>
      <w:r w:rsidR="00FA5A45" w:rsidRPr="00891295">
        <w:rPr>
          <w:rFonts w:hint="eastAsia"/>
          <w:spacing w:val="24"/>
        </w:rPr>
        <w:t>裝</w:t>
      </w:r>
      <w:r w:rsidR="00FA5A45" w:rsidRPr="00891295">
        <w:rPr>
          <w:spacing w:val="24"/>
        </w:rPr>
        <w:t>的</w:t>
      </w:r>
      <w:r w:rsidR="000E1274">
        <w:rPr>
          <w:rFonts w:hint="eastAsia"/>
          <w:spacing w:val="24"/>
        </w:rPr>
        <w:t>蘋果</w:t>
      </w:r>
    </w:p>
    <w:p w:rsidR="00E047F3" w:rsidRPr="00891295" w:rsidRDefault="00E047F3" w:rsidP="002437FD">
      <w:pPr>
        <w:pStyle w:val="AA"/>
        <w:ind w:left="896" w:hangingChars="200" w:hanging="536"/>
        <w:rPr>
          <w:spacing w:val="24"/>
        </w:rPr>
      </w:pPr>
      <w:r w:rsidRPr="00891295">
        <w:rPr>
          <w:rFonts w:hint="eastAsia"/>
          <w:spacing w:val="24"/>
        </w:rPr>
        <w:t xml:space="preserve">(2) </w:t>
      </w:r>
      <w:r w:rsidR="008D1AF3" w:rsidRPr="00891295">
        <w:rPr>
          <w:spacing w:val="24"/>
        </w:rPr>
        <w:t>乙商場的奇異果</w:t>
      </w:r>
      <w:r w:rsidR="00490E97" w:rsidRPr="00891295">
        <w:rPr>
          <w:rFonts w:hint="eastAsia"/>
          <w:spacing w:val="24"/>
        </w:rPr>
        <w:t>售價，</w:t>
      </w:r>
      <w:proofErr w:type="gramStart"/>
      <w:r w:rsidR="00490E97" w:rsidRPr="00891295">
        <w:rPr>
          <w:rFonts w:hint="eastAsia"/>
          <w:spacing w:val="24"/>
        </w:rPr>
        <w:t>一袋</w:t>
      </w:r>
      <w:r w:rsidR="000E1274" w:rsidRPr="00891295">
        <w:rPr>
          <w:rFonts w:hint="eastAsia"/>
          <w:spacing w:val="24"/>
        </w:rPr>
        <w:t>裝</w:t>
      </w:r>
      <w:r w:rsidR="008D1AF3" w:rsidRPr="00891295">
        <w:rPr>
          <w:rFonts w:hint="eastAsia"/>
          <w:spacing w:val="24"/>
        </w:rPr>
        <w:t>越多顆者</w:t>
      </w:r>
      <w:proofErr w:type="gramEnd"/>
      <w:r w:rsidR="008D1AF3" w:rsidRPr="00891295">
        <w:rPr>
          <w:rFonts w:hint="eastAsia"/>
          <w:spacing w:val="24"/>
        </w:rPr>
        <w:t>，其每顆單價</w:t>
      </w:r>
      <w:r w:rsidR="008D1AF3" w:rsidRPr="00891295">
        <w:rPr>
          <w:spacing w:val="24"/>
        </w:rPr>
        <w:t>越</w:t>
      </w:r>
      <w:r w:rsidR="008D1AF3" w:rsidRPr="00891295">
        <w:rPr>
          <w:rFonts w:hint="eastAsia"/>
          <w:spacing w:val="24"/>
        </w:rPr>
        <w:t>低</w:t>
      </w:r>
    </w:p>
    <w:p w:rsidR="00E047F3" w:rsidRPr="00891295" w:rsidRDefault="00E047F3" w:rsidP="002437FD">
      <w:pPr>
        <w:pStyle w:val="AA"/>
        <w:ind w:left="896" w:hangingChars="200" w:hanging="536"/>
        <w:rPr>
          <w:spacing w:val="24"/>
        </w:rPr>
      </w:pPr>
      <w:r w:rsidRPr="00891295">
        <w:rPr>
          <w:rFonts w:hint="eastAsia"/>
          <w:spacing w:val="24"/>
        </w:rPr>
        <w:t xml:space="preserve">(3) </w:t>
      </w:r>
      <w:r w:rsidR="0076408E">
        <w:rPr>
          <w:rFonts w:hint="eastAsia"/>
          <w:spacing w:val="24"/>
        </w:rPr>
        <w:t>若只想買奇異果，則</w:t>
      </w:r>
      <w:r w:rsidR="008D1AF3" w:rsidRPr="00891295">
        <w:rPr>
          <w:spacing w:val="24"/>
        </w:rPr>
        <w:t>在甲商場</w:t>
      </w:r>
      <w:r w:rsidR="008D1AF3" w:rsidRPr="00891295">
        <w:rPr>
          <w:rFonts w:hint="eastAsia"/>
          <w:spacing w:val="24"/>
        </w:rPr>
        <w:t>花</w:t>
      </w:r>
      <w:r w:rsidR="002E0BFB">
        <w:rPr>
          <w:spacing w:val="24"/>
        </w:rPr>
        <w:t>500</w:t>
      </w:r>
      <w:r w:rsidR="008D1AF3" w:rsidRPr="00891295">
        <w:rPr>
          <w:spacing w:val="24"/>
        </w:rPr>
        <w:t>元最多可以買到</w:t>
      </w:r>
      <w:r w:rsidR="002E0BFB">
        <w:rPr>
          <w:spacing w:val="24"/>
        </w:rPr>
        <w:t>30</w:t>
      </w:r>
      <w:r w:rsidR="008D1AF3" w:rsidRPr="00891295">
        <w:rPr>
          <w:spacing w:val="24"/>
        </w:rPr>
        <w:t>顆奇異果</w:t>
      </w:r>
    </w:p>
    <w:p w:rsidR="00E047F3" w:rsidRPr="00891295" w:rsidRDefault="00E047F3" w:rsidP="00763EE2">
      <w:pPr>
        <w:pStyle w:val="AA"/>
        <w:ind w:left="856" w:hangingChars="185" w:hanging="496"/>
        <w:rPr>
          <w:spacing w:val="24"/>
        </w:rPr>
      </w:pPr>
      <w:r w:rsidRPr="00891295">
        <w:rPr>
          <w:rFonts w:hint="eastAsia"/>
          <w:spacing w:val="24"/>
        </w:rPr>
        <w:t xml:space="preserve">(4) </w:t>
      </w:r>
      <w:r w:rsidR="00D262E9" w:rsidRPr="00891295">
        <w:rPr>
          <w:spacing w:val="24"/>
        </w:rPr>
        <w:t>如果要買</w:t>
      </w:r>
      <w:r w:rsidR="002E0BFB">
        <w:rPr>
          <w:spacing w:val="24"/>
        </w:rPr>
        <w:t>12</w:t>
      </w:r>
      <w:r w:rsidR="00D262E9" w:rsidRPr="00891295">
        <w:rPr>
          <w:spacing w:val="24"/>
        </w:rPr>
        <w:t>顆奇異果</w:t>
      </w:r>
      <w:r w:rsidR="00D262E9" w:rsidRPr="00891295">
        <w:rPr>
          <w:rFonts w:hint="eastAsia"/>
          <w:spacing w:val="24"/>
        </w:rPr>
        <w:t>和</w:t>
      </w:r>
      <w:r w:rsidR="002E0BFB">
        <w:rPr>
          <w:spacing w:val="24"/>
        </w:rPr>
        <w:t>4</w:t>
      </w:r>
      <w:r w:rsidR="00D262E9" w:rsidRPr="00891295">
        <w:rPr>
          <w:spacing w:val="24"/>
        </w:rPr>
        <w:t>顆蘋果</w:t>
      </w:r>
      <w:r w:rsidR="00D262E9" w:rsidRPr="00891295">
        <w:rPr>
          <w:rFonts w:hint="eastAsia"/>
          <w:spacing w:val="24"/>
        </w:rPr>
        <w:t>，</w:t>
      </w:r>
      <w:r w:rsidR="00D262E9" w:rsidRPr="00891295">
        <w:rPr>
          <w:spacing w:val="24"/>
        </w:rPr>
        <w:t>在甲商場</w:t>
      </w:r>
      <w:r w:rsidR="00382739" w:rsidRPr="00891295">
        <w:rPr>
          <w:rFonts w:hint="eastAsia"/>
          <w:spacing w:val="24"/>
        </w:rPr>
        <w:t>所</w:t>
      </w:r>
      <w:r w:rsidR="001D1D83" w:rsidRPr="00891295">
        <w:rPr>
          <w:rFonts w:hint="eastAsia"/>
          <w:spacing w:val="24"/>
        </w:rPr>
        <w:t>需</w:t>
      </w:r>
      <w:r w:rsidR="00382739" w:rsidRPr="00891295">
        <w:rPr>
          <w:rFonts w:hint="eastAsia"/>
          <w:spacing w:val="24"/>
        </w:rPr>
        <w:t>最少金額</w:t>
      </w:r>
      <w:r w:rsidR="001D1D83" w:rsidRPr="00891295">
        <w:rPr>
          <w:rFonts w:hint="eastAsia"/>
          <w:spacing w:val="24"/>
        </w:rPr>
        <w:t>低</w:t>
      </w:r>
      <w:r w:rsidR="00382739" w:rsidRPr="00891295">
        <w:rPr>
          <w:rFonts w:hint="eastAsia"/>
          <w:spacing w:val="24"/>
        </w:rPr>
        <w:t>於在</w:t>
      </w:r>
      <w:r w:rsidR="00D262E9" w:rsidRPr="00891295">
        <w:rPr>
          <w:rFonts w:hint="eastAsia"/>
          <w:spacing w:val="24"/>
        </w:rPr>
        <w:t>乙商場</w:t>
      </w:r>
      <w:r w:rsidR="00382739" w:rsidRPr="00891295">
        <w:rPr>
          <w:rFonts w:hint="eastAsia"/>
          <w:spacing w:val="24"/>
        </w:rPr>
        <w:t>所</w:t>
      </w:r>
      <w:r w:rsidR="001D1D83" w:rsidRPr="00891295">
        <w:rPr>
          <w:rFonts w:hint="eastAsia"/>
          <w:spacing w:val="24"/>
        </w:rPr>
        <w:t>需</w:t>
      </w:r>
      <w:r w:rsidR="00382739" w:rsidRPr="00891295">
        <w:rPr>
          <w:rFonts w:hint="eastAsia"/>
          <w:spacing w:val="24"/>
        </w:rPr>
        <w:t>最少金額</w:t>
      </w:r>
    </w:p>
    <w:p w:rsidR="00382739" w:rsidRPr="00891295" w:rsidRDefault="00E047F3" w:rsidP="002437FD">
      <w:pPr>
        <w:pStyle w:val="AA"/>
        <w:ind w:left="896" w:hangingChars="200" w:hanging="536"/>
        <w:rPr>
          <w:spacing w:val="24"/>
        </w:rPr>
      </w:pPr>
      <w:r w:rsidRPr="00891295">
        <w:rPr>
          <w:rFonts w:hint="eastAsia"/>
          <w:spacing w:val="24"/>
        </w:rPr>
        <w:t>(5)</w:t>
      </w:r>
      <w:r w:rsidR="00891295" w:rsidRPr="00891295">
        <w:rPr>
          <w:spacing w:val="24"/>
        </w:rPr>
        <w:t xml:space="preserve"> </w:t>
      </w:r>
      <w:r w:rsidR="00D262E9" w:rsidRPr="00891295">
        <w:rPr>
          <w:spacing w:val="24"/>
        </w:rPr>
        <w:t>無論</w:t>
      </w:r>
      <w:r w:rsidR="00382739" w:rsidRPr="00891295">
        <w:rPr>
          <w:rFonts w:hint="eastAsia"/>
          <w:spacing w:val="24"/>
        </w:rPr>
        <w:t>要</w:t>
      </w:r>
      <w:r w:rsidR="00D262E9" w:rsidRPr="00891295">
        <w:rPr>
          <w:spacing w:val="24"/>
        </w:rPr>
        <w:t>買多少顆蘋果</w:t>
      </w:r>
      <w:r w:rsidR="00D262E9" w:rsidRPr="00891295">
        <w:rPr>
          <w:rFonts w:hint="eastAsia"/>
          <w:spacing w:val="24"/>
        </w:rPr>
        <w:t>，在</w:t>
      </w:r>
      <w:r w:rsidR="00D262E9" w:rsidRPr="00891295">
        <w:rPr>
          <w:spacing w:val="24"/>
        </w:rPr>
        <w:t>甲商場</w:t>
      </w:r>
      <w:r w:rsidR="00382739" w:rsidRPr="00891295">
        <w:rPr>
          <w:rFonts w:hint="eastAsia"/>
          <w:spacing w:val="24"/>
        </w:rPr>
        <w:t>所</w:t>
      </w:r>
      <w:r w:rsidR="001D1D83" w:rsidRPr="00891295">
        <w:rPr>
          <w:rFonts w:hint="eastAsia"/>
          <w:spacing w:val="24"/>
        </w:rPr>
        <w:t>需</w:t>
      </w:r>
      <w:r w:rsidR="00382739" w:rsidRPr="00891295">
        <w:rPr>
          <w:rFonts w:hint="eastAsia"/>
          <w:spacing w:val="24"/>
        </w:rPr>
        <w:t>最少金額</w:t>
      </w:r>
      <w:r w:rsidR="00382739" w:rsidRPr="00891295">
        <w:rPr>
          <w:spacing w:val="24"/>
        </w:rPr>
        <w:t>都</w:t>
      </w:r>
      <w:r w:rsidR="001D1D83" w:rsidRPr="00891295">
        <w:rPr>
          <w:rFonts w:hint="eastAsia"/>
          <w:spacing w:val="24"/>
        </w:rPr>
        <w:t>低</w:t>
      </w:r>
      <w:r w:rsidR="00382739" w:rsidRPr="00891295">
        <w:rPr>
          <w:rFonts w:hint="eastAsia"/>
          <w:spacing w:val="24"/>
        </w:rPr>
        <w:t>於在乙商場所</w:t>
      </w:r>
      <w:r w:rsidR="001D1D83" w:rsidRPr="00891295">
        <w:rPr>
          <w:rFonts w:hint="eastAsia"/>
          <w:spacing w:val="24"/>
        </w:rPr>
        <w:t>需</w:t>
      </w:r>
      <w:r w:rsidR="00382739" w:rsidRPr="00891295">
        <w:rPr>
          <w:rFonts w:hint="eastAsia"/>
          <w:spacing w:val="24"/>
        </w:rPr>
        <w:t>最少金額</w:t>
      </w:r>
    </w:p>
    <w:p w:rsidR="000D1A1D" w:rsidRDefault="000D1A1D" w:rsidP="00763EE2">
      <w:pPr>
        <w:pStyle w:val="TIT10cm1505"/>
        <w:spacing w:before="120"/>
      </w:pPr>
    </w:p>
    <w:p w:rsidR="000D1A1D" w:rsidRDefault="000D1A1D" w:rsidP="00763EE2">
      <w:pPr>
        <w:pStyle w:val="TIT10cm1505"/>
        <w:spacing w:before="120"/>
      </w:pPr>
    </w:p>
    <w:p w:rsidR="008D1AF3" w:rsidRPr="005D3605" w:rsidRDefault="0076408E" w:rsidP="00763EE2">
      <w:pPr>
        <w:pStyle w:val="TIT10cm1505"/>
        <w:spacing w:before="120"/>
      </w:pPr>
      <w:r>
        <w:t>9</w:t>
      </w:r>
      <w:r w:rsidR="008D1AF3" w:rsidRPr="005D3605">
        <w:t>.</w:t>
      </w:r>
      <w:r w:rsidR="0046227B">
        <w:tab/>
      </w:r>
      <w:r w:rsidR="008D1AF3" w:rsidRPr="00763EE2">
        <w:t>下列</w:t>
      </w:r>
      <w:r w:rsidR="00695796" w:rsidRPr="00763EE2">
        <w:rPr>
          <w:rFonts w:hint="eastAsia"/>
        </w:rPr>
        <w:t>各</w:t>
      </w:r>
      <w:r w:rsidR="00695796" w:rsidRPr="00763EE2">
        <w:t>直線</w:t>
      </w:r>
      <w:r w:rsidR="003F7E2B" w:rsidRPr="00763EE2">
        <w:rPr>
          <w:rFonts w:hint="eastAsia"/>
        </w:rPr>
        <w:t>中</w:t>
      </w:r>
      <w:r w:rsidR="008D1AF3" w:rsidRPr="00763EE2">
        <w:t>，請選出和</w:t>
      </w:r>
      <w:r w:rsidR="002E0BFB" w:rsidRPr="002E0BFB">
        <w:rPr>
          <w:position w:val="-4"/>
        </w:rPr>
        <w:object w:dxaOrig="180" w:dyaOrig="180">
          <v:shape id="_x0000_i1073" type="#_x0000_t75" style="width:8.9pt;height:8.9pt" o:ole="">
            <v:imagedata r:id="rId103" o:title=""/>
          </v:shape>
          <o:OLEObject Type="Embed" ProgID="Equation.DSMT4" ShapeID="_x0000_i1073" DrawAspect="Content" ObjectID="_1514166222" r:id="rId104"/>
        </w:object>
      </w:r>
      <w:proofErr w:type="gramStart"/>
      <w:r w:rsidR="008D1AF3" w:rsidRPr="00763EE2">
        <w:t>軸互為</w:t>
      </w:r>
      <w:proofErr w:type="gramEnd"/>
      <w:r w:rsidR="008D1AF3" w:rsidRPr="00763EE2">
        <w:t>歪斜線的選項。</w:t>
      </w:r>
    </w:p>
    <w:p w:rsidR="00175CE3" w:rsidRPr="00763EE2" w:rsidRDefault="008D1AF3" w:rsidP="000D1A1D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line="36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 xml:space="preserve">(1) </w:t>
      </w:r>
      <w:r w:rsidR="000D1A1D" w:rsidRPr="000D1A1D">
        <w:rPr>
          <w:spacing w:val="24"/>
          <w:position w:val="-28"/>
        </w:rPr>
        <w:object w:dxaOrig="1020" w:dyaOrig="680">
          <v:shape id="_x0000_i1074" type="#_x0000_t75" style="width:51.05pt;height:33.6pt" o:ole="">
            <v:imagedata r:id="rId105" o:title=""/>
          </v:shape>
          <o:OLEObject Type="Embed" ProgID="Equation.DSMT4" ShapeID="_x0000_i1074" DrawAspect="Content" ObjectID="_1514166223" r:id="rId106"/>
        </w:object>
      </w:r>
      <w:r w:rsidR="000D1A1D">
        <w:rPr>
          <w:spacing w:val="24"/>
        </w:rPr>
        <w:tab/>
      </w:r>
      <w:r w:rsidRPr="00763EE2">
        <w:rPr>
          <w:rFonts w:hint="eastAsia"/>
          <w:spacing w:val="24"/>
        </w:rPr>
        <w:t xml:space="preserve">(2) </w:t>
      </w:r>
      <w:r w:rsidR="000D1A1D" w:rsidRPr="000D1A1D">
        <w:rPr>
          <w:spacing w:val="24"/>
          <w:position w:val="-28"/>
        </w:rPr>
        <w:object w:dxaOrig="1320" w:dyaOrig="680">
          <v:shape id="_x0000_i1075" type="#_x0000_t75" style="width:65.95pt;height:33.6pt" o:ole="">
            <v:imagedata r:id="rId107" o:title=""/>
          </v:shape>
          <o:OLEObject Type="Embed" ProgID="Equation.DSMT4" ShapeID="_x0000_i1075" DrawAspect="Content" ObjectID="_1514166224" r:id="rId108"/>
        </w:object>
      </w:r>
      <w:r w:rsidR="000D1A1D">
        <w:rPr>
          <w:spacing w:val="24"/>
        </w:rPr>
        <w:tab/>
      </w:r>
      <w:r w:rsidR="00175CE3" w:rsidRPr="00763EE2">
        <w:rPr>
          <w:rFonts w:hint="eastAsia"/>
          <w:spacing w:val="24"/>
        </w:rPr>
        <w:t>(3)</w:t>
      </w:r>
      <w:r w:rsidRPr="00763EE2">
        <w:rPr>
          <w:rFonts w:hint="eastAsia"/>
          <w:spacing w:val="24"/>
        </w:rPr>
        <w:t xml:space="preserve"> </w:t>
      </w:r>
      <w:r w:rsidR="000D1A1D" w:rsidRPr="000D1A1D">
        <w:rPr>
          <w:spacing w:val="24"/>
          <w:position w:val="-28"/>
        </w:rPr>
        <w:object w:dxaOrig="1340" w:dyaOrig="680">
          <v:shape id="_x0000_i1076" type="#_x0000_t75" style="width:66.6pt;height:33.6pt" o:ole="">
            <v:imagedata r:id="rId109" o:title=""/>
          </v:shape>
          <o:OLEObject Type="Embed" ProgID="Equation.DSMT4" ShapeID="_x0000_i1076" DrawAspect="Content" ObjectID="_1514166225" r:id="rId110"/>
        </w:object>
      </w:r>
    </w:p>
    <w:p w:rsidR="00175CE3" w:rsidRPr="00763EE2" w:rsidRDefault="00175CE3" w:rsidP="000D1A1D">
      <w:pPr>
        <w:pStyle w:val="ABC"/>
        <w:tabs>
          <w:tab w:val="clear" w:pos="3430"/>
          <w:tab w:val="clear" w:pos="6437"/>
          <w:tab w:val="left" w:pos="3480"/>
          <w:tab w:val="left" w:pos="6480"/>
        </w:tabs>
        <w:snapToGrid/>
        <w:spacing w:beforeLines="50" w:before="120" w:line="400" w:lineRule="atLeast"/>
        <w:ind w:leftChars="0" w:left="369"/>
        <w:rPr>
          <w:spacing w:val="24"/>
        </w:rPr>
      </w:pPr>
      <w:r w:rsidRPr="00763EE2">
        <w:rPr>
          <w:rFonts w:hint="eastAsia"/>
          <w:spacing w:val="24"/>
        </w:rPr>
        <w:t>(4)</w:t>
      </w:r>
      <w:r w:rsidR="008D1AF3" w:rsidRPr="00763EE2">
        <w:rPr>
          <w:rFonts w:hint="eastAsia"/>
          <w:spacing w:val="24"/>
        </w:rPr>
        <w:t xml:space="preserve"> </w:t>
      </w:r>
      <w:r w:rsidR="000D1A1D" w:rsidRPr="000D1A1D">
        <w:rPr>
          <w:spacing w:val="24"/>
          <w:position w:val="-28"/>
        </w:rPr>
        <w:object w:dxaOrig="1120" w:dyaOrig="680">
          <v:shape id="_x0000_i1077" type="#_x0000_t75" style="width:56.15pt;height:33.6pt" o:ole="">
            <v:imagedata r:id="rId111" o:title=""/>
          </v:shape>
          <o:OLEObject Type="Embed" ProgID="Equation.DSMT4" ShapeID="_x0000_i1077" DrawAspect="Content" ObjectID="_1514166226" r:id="rId112"/>
        </w:object>
      </w:r>
      <w:r w:rsidR="000D1A1D">
        <w:rPr>
          <w:spacing w:val="24"/>
        </w:rPr>
        <w:tab/>
      </w:r>
      <w:r w:rsidRPr="00763EE2">
        <w:rPr>
          <w:rFonts w:hint="eastAsia"/>
          <w:spacing w:val="24"/>
        </w:rPr>
        <w:t>(5)</w:t>
      </w:r>
      <w:r w:rsidR="008D1AF3" w:rsidRPr="00763EE2">
        <w:rPr>
          <w:rFonts w:hint="eastAsia"/>
          <w:spacing w:val="24"/>
        </w:rPr>
        <w:t xml:space="preserve"> </w:t>
      </w:r>
      <w:r w:rsidR="000D1A1D" w:rsidRPr="000D1A1D">
        <w:rPr>
          <w:spacing w:val="24"/>
          <w:position w:val="-28"/>
        </w:rPr>
        <w:object w:dxaOrig="1020" w:dyaOrig="680">
          <v:shape id="_x0000_i1078" type="#_x0000_t75" style="width:51.05pt;height:33.6pt" o:ole="">
            <v:imagedata r:id="rId113" o:title=""/>
          </v:shape>
          <o:OLEObject Type="Embed" ProgID="Equation.DSMT4" ShapeID="_x0000_i1078" DrawAspect="Content" ObjectID="_1514166227" r:id="rId114"/>
        </w:object>
      </w:r>
    </w:p>
    <w:p w:rsidR="00EB2795" w:rsidRDefault="00EB2795" w:rsidP="00763EE2">
      <w:pPr>
        <w:pStyle w:val="TIT10cm1505"/>
        <w:spacing w:before="120"/>
      </w:pPr>
    </w:p>
    <w:p w:rsidR="007D0A7F" w:rsidRDefault="007D0A7F" w:rsidP="00763EE2">
      <w:pPr>
        <w:pStyle w:val="TIT10cm1505"/>
        <w:spacing w:before="120"/>
      </w:pPr>
    </w:p>
    <w:p w:rsidR="00EB2795" w:rsidRDefault="00EB2795" w:rsidP="00763EE2">
      <w:pPr>
        <w:pStyle w:val="TIT10cm1505"/>
        <w:spacing w:before="120"/>
      </w:pPr>
    </w:p>
    <w:p w:rsidR="00175CE3" w:rsidRDefault="00B10187" w:rsidP="00763EE2">
      <w:pPr>
        <w:pStyle w:val="TIT10cm1505"/>
        <w:spacing w:before="120"/>
      </w:pPr>
      <w:r w:rsidRPr="00763EE2">
        <w:rPr>
          <w:rFonts w:hint="eastAsia"/>
        </w:rPr>
        <w:t>10</w:t>
      </w:r>
      <w:r w:rsidRPr="00763EE2">
        <w:t>.</w:t>
      </w:r>
      <w:r w:rsidR="0046227B" w:rsidRPr="00763EE2">
        <w:tab/>
      </w:r>
      <w:r w:rsidRPr="00763EE2">
        <w:t>設</w:t>
      </w:r>
      <w:r w:rsidR="002E0BFB" w:rsidRPr="002E0BFB">
        <w:rPr>
          <w:position w:val="-6"/>
        </w:rPr>
        <w:object w:dxaOrig="200" w:dyaOrig="200">
          <v:shape id="_x0000_i1079" type="#_x0000_t75" style="width:10.45pt;height:10.45pt" o:ole="">
            <v:imagedata r:id="rId115" o:title=""/>
          </v:shape>
          <o:OLEObject Type="Embed" ProgID="Equation.DSMT4" ShapeID="_x0000_i1079" DrawAspect="Content" ObjectID="_1514166228" r:id="rId116"/>
        </w:object>
      </w:r>
      <w:r w:rsidRPr="00763EE2">
        <w:t>、</w:t>
      </w:r>
      <w:r w:rsidR="002E0BFB" w:rsidRPr="002E0BFB">
        <w:rPr>
          <w:position w:val="-6"/>
        </w:rPr>
        <w:object w:dxaOrig="180" w:dyaOrig="260">
          <v:shape id="_x0000_i1080" type="#_x0000_t75" style="width:8.9pt;height:12.7pt" o:ole="">
            <v:imagedata r:id="rId117" o:title=""/>
          </v:shape>
          <o:OLEObject Type="Embed" ProgID="Equation.DSMT4" ShapeID="_x0000_i1080" DrawAspect="Content" ObjectID="_1514166229" r:id="rId118"/>
        </w:object>
      </w:r>
      <w:r w:rsidRPr="00763EE2">
        <w:t>、</w:t>
      </w:r>
      <w:r w:rsidR="002E0BFB" w:rsidRPr="002E0BFB">
        <w:rPr>
          <w:position w:val="-6"/>
        </w:rPr>
        <w:object w:dxaOrig="180" w:dyaOrig="200">
          <v:shape id="_x0000_i1081" type="#_x0000_t75" style="width:8.9pt;height:10.45pt" o:ole="">
            <v:imagedata r:id="rId119" o:title=""/>
          </v:shape>
          <o:OLEObject Type="Embed" ProgID="Equation.DSMT4" ShapeID="_x0000_i1081" DrawAspect="Content" ObjectID="_1514166230" r:id="rId120"/>
        </w:object>
      </w:r>
      <w:r w:rsidRPr="00763EE2">
        <w:rPr>
          <w:rFonts w:hint="eastAsia"/>
        </w:rPr>
        <w:t>皆</w:t>
      </w:r>
      <w:r w:rsidRPr="00763EE2">
        <w:t>為正整數，考慮多項式</w:t>
      </w:r>
      <w:r w:rsidR="002E0BFB" w:rsidRPr="002E0BFB">
        <w:rPr>
          <w:position w:val="-10"/>
        </w:rPr>
        <w:object w:dxaOrig="2659" w:dyaOrig="340">
          <v:shape id="_x0000_i1082" type="#_x0000_t75" style="width:132.6pt;height:17.15pt" o:ole="">
            <v:imagedata r:id="rId121" o:title=""/>
          </v:shape>
          <o:OLEObject Type="Embed" ProgID="Equation.DSMT4" ShapeID="_x0000_i1082" DrawAspect="Content" ObjectID="_1514166231" r:id="rId122"/>
        </w:object>
      </w:r>
      <w:r w:rsidRPr="00763EE2">
        <w:t>。請選出正確的選項。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1) </w:t>
      </w:r>
      <w:r w:rsidR="002E0BFB" w:rsidRPr="002E0BFB">
        <w:rPr>
          <w:spacing w:val="24"/>
          <w:position w:val="-10"/>
        </w:rPr>
        <w:object w:dxaOrig="820" w:dyaOrig="300">
          <v:shape id="_x0000_i1083" type="#_x0000_t75" style="width:41.25pt;height:14.9pt" o:ole="">
            <v:imagedata r:id="rId123" o:title=""/>
          </v:shape>
          <o:OLEObject Type="Embed" ProgID="Equation.DSMT4" ShapeID="_x0000_i1083" DrawAspect="Content" ObjectID="_1514166232" r:id="rId124"/>
        </w:object>
      </w:r>
      <w:r w:rsidR="00B10187" w:rsidRPr="00763EE2">
        <w:rPr>
          <w:spacing w:val="24"/>
        </w:rPr>
        <w:t>無正根</w:t>
      </w:r>
    </w:p>
    <w:p w:rsidR="00175CE3" w:rsidRPr="00763EE2" w:rsidRDefault="00B10187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2)</w:t>
      </w:r>
      <w:r w:rsidR="006068FF" w:rsidRPr="00763EE2">
        <w:rPr>
          <w:rFonts w:hint="eastAsia"/>
          <w:spacing w:val="24"/>
        </w:rPr>
        <w:t xml:space="preserve"> </w:t>
      </w:r>
      <w:r w:rsidR="002E0BFB" w:rsidRPr="002E0BFB">
        <w:rPr>
          <w:spacing w:val="24"/>
          <w:position w:val="-10"/>
        </w:rPr>
        <w:object w:dxaOrig="820" w:dyaOrig="300">
          <v:shape id="_x0000_i1084" type="#_x0000_t75" style="width:41.25pt;height:14.9pt" o:ole="">
            <v:imagedata r:id="rId125" o:title=""/>
          </v:shape>
          <o:OLEObject Type="Embed" ProgID="Equation.DSMT4" ShapeID="_x0000_i1084" DrawAspect="Content" ObjectID="_1514166233" r:id="rId126"/>
        </w:object>
      </w:r>
      <w:r w:rsidRPr="00763EE2">
        <w:rPr>
          <w:spacing w:val="24"/>
        </w:rPr>
        <w:t>一定有實根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3)</w:t>
      </w:r>
      <w:r w:rsidR="006068FF" w:rsidRPr="00763EE2">
        <w:rPr>
          <w:rFonts w:hint="eastAsia"/>
          <w:spacing w:val="24"/>
        </w:rPr>
        <w:t xml:space="preserve"> </w:t>
      </w:r>
      <w:r w:rsidR="002E0BFB" w:rsidRPr="002E0BFB">
        <w:rPr>
          <w:spacing w:val="24"/>
          <w:position w:val="-10"/>
        </w:rPr>
        <w:object w:dxaOrig="820" w:dyaOrig="300">
          <v:shape id="_x0000_i1085" type="#_x0000_t75" style="width:41.25pt;height:14.9pt" o:ole="">
            <v:imagedata r:id="rId127" o:title=""/>
          </v:shape>
          <o:OLEObject Type="Embed" ProgID="Equation.DSMT4" ShapeID="_x0000_i1085" DrawAspect="Content" ObjectID="_1514166234" r:id="rId128"/>
        </w:object>
      </w:r>
      <w:r w:rsidR="00B10187" w:rsidRPr="00763EE2">
        <w:rPr>
          <w:spacing w:val="24"/>
        </w:rPr>
        <w:t>一定有虛根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4)</w:t>
      </w:r>
      <w:r w:rsidR="006068FF" w:rsidRPr="00763EE2">
        <w:rPr>
          <w:rFonts w:hint="eastAsia"/>
          <w:spacing w:val="24"/>
        </w:rPr>
        <w:t xml:space="preserve"> </w:t>
      </w:r>
      <w:r w:rsidR="002E0BFB" w:rsidRPr="002E0BFB">
        <w:rPr>
          <w:spacing w:val="24"/>
          <w:position w:val="-10"/>
        </w:rPr>
        <w:object w:dxaOrig="1180" w:dyaOrig="300">
          <v:shape id="_x0000_i1086" type="#_x0000_t75" style="width:58.7pt;height:14.9pt" o:ole="">
            <v:imagedata r:id="rId129" o:title=""/>
          </v:shape>
          <o:OLEObject Type="Embed" ProgID="Equation.DSMT4" ShapeID="_x0000_i1086" DrawAspect="Content" ObjectID="_1514166235" r:id="rId130"/>
        </w:object>
      </w:r>
      <w:r w:rsidR="00B4121E">
        <w:rPr>
          <w:rFonts w:hint="eastAsia"/>
          <w:spacing w:val="24"/>
        </w:rPr>
        <w:t>的值</w:t>
      </w:r>
      <w:r w:rsidR="00B10187" w:rsidRPr="00763EE2">
        <w:rPr>
          <w:spacing w:val="24"/>
        </w:rPr>
        <w:t>是偶數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5)</w:t>
      </w:r>
      <w:r w:rsidR="00B10187" w:rsidRPr="00763EE2">
        <w:rPr>
          <w:rFonts w:hint="eastAsia"/>
          <w:spacing w:val="24"/>
        </w:rPr>
        <w:t xml:space="preserve"> </w:t>
      </w:r>
      <w:r w:rsidR="00B10187" w:rsidRPr="00763EE2">
        <w:rPr>
          <w:spacing w:val="24"/>
        </w:rPr>
        <w:t>若</w:t>
      </w:r>
      <w:r w:rsidR="002E0BFB" w:rsidRPr="002E0BFB">
        <w:rPr>
          <w:spacing w:val="24"/>
          <w:position w:val="-6"/>
        </w:rPr>
        <w:object w:dxaOrig="1120" w:dyaOrig="260">
          <v:shape id="_x0000_i1087" type="#_x0000_t75" style="width:56.15pt;height:12.7pt" o:ole="">
            <v:imagedata r:id="rId131" o:title=""/>
          </v:shape>
          <o:OLEObject Type="Embed" ProgID="Equation.DSMT4" ShapeID="_x0000_i1087" DrawAspect="Content" ObjectID="_1514166236" r:id="rId132"/>
        </w:object>
      </w:r>
      <w:r w:rsidR="00B10187" w:rsidRPr="00763EE2">
        <w:rPr>
          <w:spacing w:val="24"/>
        </w:rPr>
        <w:t>，則</w:t>
      </w:r>
      <w:r w:rsidR="002E0BFB" w:rsidRPr="002E0BFB">
        <w:rPr>
          <w:spacing w:val="24"/>
          <w:position w:val="-10"/>
        </w:rPr>
        <w:object w:dxaOrig="820" w:dyaOrig="300">
          <v:shape id="_x0000_i1088" type="#_x0000_t75" style="width:41.25pt;height:14.9pt" o:ole="">
            <v:imagedata r:id="rId133" o:title=""/>
          </v:shape>
          <o:OLEObject Type="Embed" ProgID="Equation.DSMT4" ShapeID="_x0000_i1088" DrawAspect="Content" ObjectID="_1514166237" r:id="rId134"/>
        </w:object>
      </w:r>
      <w:r w:rsidR="00B10187" w:rsidRPr="00763EE2">
        <w:rPr>
          <w:spacing w:val="24"/>
        </w:rPr>
        <w:t>有一根介於</w:t>
      </w:r>
      <w:r w:rsidR="002E0BFB" w:rsidRPr="002E0BFB">
        <w:rPr>
          <w:spacing w:val="24"/>
          <w:position w:val="-4"/>
        </w:rPr>
        <w:object w:dxaOrig="279" w:dyaOrig="240">
          <v:shape id="_x0000_i1089" type="#_x0000_t75" style="width:13.65pt;height:12.05pt" o:ole="">
            <v:imagedata r:id="rId135" o:title=""/>
          </v:shape>
          <o:OLEObject Type="Embed" ProgID="Equation.DSMT4" ShapeID="_x0000_i1089" DrawAspect="Content" ObjectID="_1514166238" r:id="rId136"/>
        </w:object>
      </w:r>
      <w:r w:rsidR="00B10187" w:rsidRPr="00763EE2">
        <w:rPr>
          <w:spacing w:val="24"/>
        </w:rPr>
        <w:t>與</w:t>
      </w:r>
      <w:r w:rsidR="002E0BFB">
        <w:rPr>
          <w:spacing w:val="24"/>
        </w:rPr>
        <w:t>0</w:t>
      </w:r>
      <w:r w:rsidR="00B10187" w:rsidRPr="00763EE2">
        <w:rPr>
          <w:spacing w:val="24"/>
        </w:rPr>
        <w:t>之間</w:t>
      </w:r>
    </w:p>
    <w:p w:rsidR="00EB2795" w:rsidRDefault="00EB2795" w:rsidP="00763EE2">
      <w:pPr>
        <w:pStyle w:val="TIT10cm1505"/>
        <w:spacing w:before="120"/>
      </w:pPr>
    </w:p>
    <w:p w:rsidR="00EC381E" w:rsidRDefault="00EC381E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175CE3" w:rsidRDefault="00B10187" w:rsidP="00763EE2">
      <w:pPr>
        <w:pStyle w:val="TIT10cm1505"/>
        <w:spacing w:before="120"/>
      </w:pPr>
      <w:r>
        <w:rPr>
          <w:rFonts w:hint="eastAsia"/>
        </w:rPr>
        <w:lastRenderedPageBreak/>
        <w:t>11</w:t>
      </w:r>
      <w:r w:rsidRPr="005D3605">
        <w:t>.</w:t>
      </w:r>
      <w:r w:rsidR="0046227B">
        <w:tab/>
      </w:r>
      <w:r w:rsidRPr="00763EE2">
        <w:t>一個</w:t>
      </w:r>
      <w:r w:rsidR="00EC381E">
        <w:t>41</w:t>
      </w:r>
      <w:r w:rsidRPr="00763EE2">
        <w:t>人的班級某次數學考試</w:t>
      </w:r>
      <w:r w:rsidR="003453F5" w:rsidRPr="00763EE2">
        <w:rPr>
          <w:rFonts w:hint="eastAsia"/>
        </w:rPr>
        <w:t>，</w:t>
      </w:r>
      <w:r w:rsidRPr="00763EE2">
        <w:t>每個人的成績都</w:t>
      </w:r>
      <w:r w:rsidRPr="00763EE2">
        <w:rPr>
          <w:rFonts w:hint="eastAsia"/>
        </w:rPr>
        <w:t>未超過</w:t>
      </w:r>
      <w:r w:rsidR="00EC381E">
        <w:t>59</w:t>
      </w:r>
      <w:r w:rsidRPr="00763EE2">
        <w:t>分</w:t>
      </w:r>
      <w:r w:rsidR="003453F5" w:rsidRPr="00763EE2">
        <w:t>。</w:t>
      </w:r>
      <w:r w:rsidRPr="00763EE2">
        <w:t>老師決定以下列方式調整成績：原始成績為</w:t>
      </w:r>
      <w:r w:rsidR="00EC381E" w:rsidRPr="00EC381E">
        <w:rPr>
          <w:position w:val="-6"/>
        </w:rPr>
        <w:object w:dxaOrig="180" w:dyaOrig="200">
          <v:shape id="_x0000_i1090" type="#_x0000_t75" style="width:8.9pt;height:9.85pt" o:ole="">
            <v:imagedata r:id="rId137" o:title=""/>
          </v:shape>
          <o:OLEObject Type="Embed" ProgID="Equation.DSMT4" ShapeID="_x0000_i1090" DrawAspect="Content" ObjectID="_1514166239" r:id="rId138"/>
        </w:object>
      </w:r>
      <w:r w:rsidRPr="00763EE2">
        <w:t>分的學生，新成績調整為</w:t>
      </w:r>
      <w:r w:rsidR="00EC381E" w:rsidRPr="00EC381E">
        <w:rPr>
          <w:position w:val="-22"/>
        </w:rPr>
        <w:object w:dxaOrig="1740" w:dyaOrig="580">
          <v:shape id="_x0000_i1091" type="#_x0000_t75" style="width:86.9pt;height:29.2pt" o:ole="">
            <v:imagedata r:id="rId139" o:title=""/>
          </v:shape>
          <o:OLEObject Type="Embed" ProgID="Equation.DSMT4" ShapeID="_x0000_i1091" DrawAspect="Content" ObjectID="_1514166240" r:id="rId140"/>
        </w:object>
      </w:r>
      <w:r w:rsidRPr="00763EE2">
        <w:t>分</w:t>
      </w:r>
      <w:r w:rsidR="00D262E9" w:rsidRPr="00763EE2">
        <w:t>（</w:t>
      </w:r>
      <w:r w:rsidR="00791032" w:rsidRPr="00763EE2">
        <w:t>四捨五入到整數</w:t>
      </w:r>
      <w:r w:rsidR="00D262E9" w:rsidRPr="00763EE2">
        <w:t>）</w:t>
      </w:r>
      <w:r w:rsidRPr="00763EE2">
        <w:t>。請選出正確的選項</w:t>
      </w:r>
      <w:r w:rsidR="003453F5" w:rsidRPr="00763EE2">
        <w:t>。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1) </w:t>
      </w:r>
      <w:r w:rsidR="00B10187" w:rsidRPr="00763EE2">
        <w:rPr>
          <w:spacing w:val="24"/>
        </w:rPr>
        <w:t>若某人原始成績是</w:t>
      </w:r>
      <w:r w:rsidR="00EC381E">
        <w:rPr>
          <w:spacing w:val="24"/>
        </w:rPr>
        <w:t>9</w:t>
      </w:r>
      <w:r w:rsidR="00B10187" w:rsidRPr="00763EE2">
        <w:rPr>
          <w:spacing w:val="24"/>
        </w:rPr>
        <w:t>分，則新成績為</w:t>
      </w:r>
      <w:r w:rsidR="00EC381E">
        <w:rPr>
          <w:spacing w:val="24"/>
        </w:rPr>
        <w:t>60</w:t>
      </w:r>
      <w:r w:rsidR="00B10187" w:rsidRPr="00763EE2">
        <w:rPr>
          <w:spacing w:val="24"/>
        </w:rPr>
        <w:t>分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2) </w:t>
      </w:r>
      <w:r w:rsidR="00B10187" w:rsidRPr="00763EE2">
        <w:rPr>
          <w:spacing w:val="24"/>
        </w:rPr>
        <w:t>若某人原始成績超過</w:t>
      </w:r>
      <w:r w:rsidR="00EC381E">
        <w:rPr>
          <w:spacing w:val="24"/>
        </w:rPr>
        <w:t>20</w:t>
      </w:r>
      <w:r w:rsidR="00B10187" w:rsidRPr="00763EE2">
        <w:rPr>
          <w:spacing w:val="24"/>
        </w:rPr>
        <w:t>分，則其新成績超過</w:t>
      </w:r>
      <w:r w:rsidR="00EC381E">
        <w:rPr>
          <w:spacing w:val="24"/>
        </w:rPr>
        <w:t>70</w:t>
      </w:r>
      <w:r w:rsidR="00B10187" w:rsidRPr="00763EE2">
        <w:rPr>
          <w:spacing w:val="24"/>
        </w:rPr>
        <w:t>分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3)</w:t>
      </w:r>
      <w:r w:rsidR="00B10187" w:rsidRPr="00763EE2">
        <w:rPr>
          <w:rFonts w:hint="eastAsia"/>
          <w:spacing w:val="24"/>
        </w:rPr>
        <w:t xml:space="preserve"> </w:t>
      </w:r>
      <w:r w:rsidR="00B10187" w:rsidRPr="00763EE2">
        <w:rPr>
          <w:spacing w:val="24"/>
        </w:rPr>
        <w:t>調整後全班成績</w:t>
      </w:r>
      <w:proofErr w:type="gramStart"/>
      <w:r w:rsidR="00B10187" w:rsidRPr="00763EE2">
        <w:rPr>
          <w:spacing w:val="24"/>
        </w:rPr>
        <w:t>的全距</w:t>
      </w:r>
      <w:r w:rsidR="00083828" w:rsidRPr="00763EE2">
        <w:rPr>
          <w:rFonts w:hint="eastAsia"/>
          <w:spacing w:val="24"/>
        </w:rPr>
        <w:t>比</w:t>
      </w:r>
      <w:proofErr w:type="gramEnd"/>
      <w:r w:rsidR="00083828" w:rsidRPr="00763EE2">
        <w:rPr>
          <w:spacing w:val="24"/>
        </w:rPr>
        <w:t>原始成績</w:t>
      </w:r>
      <w:proofErr w:type="gramStart"/>
      <w:r w:rsidR="00083828" w:rsidRPr="00763EE2">
        <w:rPr>
          <w:spacing w:val="24"/>
        </w:rPr>
        <w:t>的全距</w:t>
      </w:r>
      <w:r w:rsidR="00B10187" w:rsidRPr="00763EE2">
        <w:rPr>
          <w:spacing w:val="24"/>
        </w:rPr>
        <w:t>大</w:t>
      </w:r>
      <w:proofErr w:type="gramEnd"/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4)</w:t>
      </w:r>
      <w:r w:rsidR="00B10187" w:rsidRPr="00763EE2">
        <w:rPr>
          <w:rFonts w:hint="eastAsia"/>
          <w:spacing w:val="24"/>
        </w:rPr>
        <w:t xml:space="preserve"> </w:t>
      </w:r>
      <w:proofErr w:type="gramStart"/>
      <w:r w:rsidR="00B10187" w:rsidRPr="00763EE2">
        <w:rPr>
          <w:spacing w:val="24"/>
        </w:rPr>
        <w:t>已知小文</w:t>
      </w:r>
      <w:proofErr w:type="gramEnd"/>
      <w:r w:rsidR="00B10187" w:rsidRPr="00763EE2">
        <w:rPr>
          <w:spacing w:val="24"/>
        </w:rPr>
        <w:t>的原始成績</w:t>
      </w:r>
      <w:r w:rsidR="00791032" w:rsidRPr="00763EE2">
        <w:rPr>
          <w:rFonts w:hint="eastAsia"/>
          <w:spacing w:val="24"/>
        </w:rPr>
        <w:t>恰等於</w:t>
      </w:r>
      <w:r w:rsidR="00B10187" w:rsidRPr="00763EE2">
        <w:rPr>
          <w:spacing w:val="24"/>
        </w:rPr>
        <w:t>全班原始成績的中位數，則小文的新成績仍</w:t>
      </w:r>
      <w:r w:rsidR="00791032" w:rsidRPr="00763EE2">
        <w:rPr>
          <w:rFonts w:hint="eastAsia"/>
          <w:spacing w:val="24"/>
        </w:rPr>
        <w:t>然等於</w:t>
      </w:r>
      <w:r w:rsidR="00791032" w:rsidRPr="00763EE2">
        <w:rPr>
          <w:spacing w:val="24"/>
        </w:rPr>
        <w:t>調整後</w:t>
      </w:r>
      <w:r w:rsidR="00B10187" w:rsidRPr="00763EE2">
        <w:rPr>
          <w:spacing w:val="24"/>
        </w:rPr>
        <w:t>全班成績的中位數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5)</w:t>
      </w:r>
      <w:r w:rsidR="00B10187" w:rsidRPr="00763EE2">
        <w:rPr>
          <w:rFonts w:hint="eastAsia"/>
          <w:spacing w:val="24"/>
        </w:rPr>
        <w:t xml:space="preserve"> </w:t>
      </w:r>
      <w:proofErr w:type="gramStart"/>
      <w:r w:rsidR="00B10187" w:rsidRPr="00763EE2">
        <w:rPr>
          <w:spacing w:val="24"/>
        </w:rPr>
        <w:t>已知小美</w:t>
      </w:r>
      <w:proofErr w:type="gramEnd"/>
      <w:r w:rsidR="00B10187" w:rsidRPr="00763EE2">
        <w:rPr>
          <w:spacing w:val="24"/>
        </w:rPr>
        <w:t>的原始成績恰</w:t>
      </w:r>
      <w:r w:rsidR="00791032" w:rsidRPr="00763EE2">
        <w:rPr>
          <w:rFonts w:hint="eastAsia"/>
          <w:spacing w:val="24"/>
        </w:rPr>
        <w:t>等於</w:t>
      </w:r>
      <w:r w:rsidR="00B10187" w:rsidRPr="00763EE2">
        <w:rPr>
          <w:spacing w:val="24"/>
        </w:rPr>
        <w:t>全班原始成績的平均，則小美的新成績仍</w:t>
      </w:r>
      <w:r w:rsidR="00791032" w:rsidRPr="00763EE2">
        <w:rPr>
          <w:rFonts w:hint="eastAsia"/>
          <w:spacing w:val="24"/>
        </w:rPr>
        <w:t>然等於</w:t>
      </w:r>
      <w:r w:rsidR="00791032" w:rsidRPr="00763EE2">
        <w:rPr>
          <w:spacing w:val="24"/>
        </w:rPr>
        <w:t>調整後</w:t>
      </w:r>
      <w:r w:rsidR="00B10187" w:rsidRPr="00763EE2">
        <w:rPr>
          <w:spacing w:val="24"/>
        </w:rPr>
        <w:t>全班成績的平均</w:t>
      </w:r>
      <w:r w:rsidR="000133F3" w:rsidRPr="00763EE2">
        <w:rPr>
          <w:spacing w:val="24"/>
        </w:rPr>
        <w:t>（四捨五入到整數）</w:t>
      </w:r>
    </w:p>
    <w:p w:rsidR="00EB2795" w:rsidRDefault="00EB2795" w:rsidP="00763EE2">
      <w:pPr>
        <w:pStyle w:val="TIT10cm1505"/>
        <w:spacing w:before="120"/>
      </w:pPr>
    </w:p>
    <w:p w:rsidR="00EB2795" w:rsidRDefault="00EB2795" w:rsidP="00763EE2">
      <w:pPr>
        <w:pStyle w:val="TIT10cm1505"/>
        <w:spacing w:before="120"/>
      </w:pPr>
    </w:p>
    <w:p w:rsidR="00EB2795" w:rsidRDefault="00EB2795" w:rsidP="00763EE2">
      <w:pPr>
        <w:pStyle w:val="TIT10cm1505"/>
        <w:spacing w:before="120"/>
      </w:pPr>
    </w:p>
    <w:p w:rsidR="00B10187" w:rsidRPr="00763EE2" w:rsidRDefault="00B10187" w:rsidP="00763EE2">
      <w:pPr>
        <w:pStyle w:val="TIT10cm1505"/>
        <w:spacing w:before="120"/>
      </w:pPr>
      <w:r w:rsidRPr="005D3605">
        <w:t>1</w:t>
      </w:r>
      <w:r>
        <w:rPr>
          <w:rFonts w:hint="eastAsia"/>
        </w:rPr>
        <w:t>2</w:t>
      </w:r>
      <w:r w:rsidRPr="005D3605">
        <w:t>.</w:t>
      </w:r>
      <w:r w:rsidR="0046227B">
        <w:tab/>
      </w:r>
      <w:r>
        <w:rPr>
          <w:rFonts w:hint="eastAsia"/>
        </w:rPr>
        <w:t>在</w:t>
      </w:r>
      <w:r w:rsidR="00EC381E" w:rsidRPr="00EC381E">
        <w:rPr>
          <w:position w:val="-6"/>
        </w:rPr>
        <w:object w:dxaOrig="639" w:dyaOrig="260">
          <v:shape id="_x0000_i1092" type="#_x0000_t75" style="width:32.35pt;height:12.7pt" o:ole="">
            <v:imagedata r:id="rId141" o:title=""/>
          </v:shape>
          <o:OLEObject Type="Embed" ProgID="Equation.DSMT4" ShapeID="_x0000_i1092" DrawAspect="Content" ObjectID="_1514166241" r:id="rId142"/>
        </w:object>
      </w:r>
      <w:r w:rsidRPr="00763EE2">
        <w:rPr>
          <w:rFonts w:hint="eastAsia"/>
        </w:rPr>
        <w:t>中</w:t>
      </w:r>
      <w:r w:rsidRPr="00763EE2">
        <w:t>，</w:t>
      </w:r>
      <w:r w:rsidRPr="00763EE2">
        <w:rPr>
          <w:rFonts w:hint="eastAsia"/>
        </w:rPr>
        <w:t>已知</w:t>
      </w:r>
      <w:r w:rsidR="003A3F48" w:rsidRPr="003A3F48">
        <w:rPr>
          <w:position w:val="-6"/>
        </w:rPr>
        <w:object w:dxaOrig="900" w:dyaOrig="260">
          <v:shape id="_x0000_i1093" type="#_x0000_t75" style="width:45.05pt;height:12.7pt" o:ole="">
            <v:imagedata r:id="rId143" o:title=""/>
          </v:shape>
          <o:OLEObject Type="Embed" ProgID="Equation.DSMT4" ShapeID="_x0000_i1093" DrawAspect="Content" ObjectID="_1514166242" r:id="rId144"/>
        </w:object>
      </w:r>
      <w:r w:rsidRPr="00763EE2">
        <w:t>、</w:t>
      </w:r>
      <w:r w:rsidR="003A3F48" w:rsidRPr="003A3F48">
        <w:rPr>
          <w:position w:val="-6"/>
        </w:rPr>
        <w:object w:dxaOrig="680" w:dyaOrig="320">
          <v:shape id="_x0000_i1094" type="#_x0000_t75" style="width:33.6pt;height:15.85pt" o:ole="">
            <v:imagedata r:id="rId145" o:title=""/>
          </v:shape>
          <o:OLEObject Type="Embed" ProgID="Equation.DSMT4" ShapeID="_x0000_i1094" DrawAspect="Content" ObjectID="_1514166243" r:id="rId146"/>
        </w:object>
      </w:r>
      <w:r w:rsidRPr="00763EE2">
        <w:rPr>
          <w:rFonts w:hint="eastAsia"/>
        </w:rPr>
        <w:t>、</w:t>
      </w:r>
      <w:r w:rsidR="003A3F48" w:rsidRPr="003A3F48">
        <w:rPr>
          <w:position w:val="-6"/>
        </w:rPr>
        <w:object w:dxaOrig="700" w:dyaOrig="320">
          <v:shape id="_x0000_i1095" type="#_x0000_t75" style="width:34.55pt;height:15.85pt" o:ole="">
            <v:imagedata r:id="rId147" o:title=""/>
          </v:shape>
          <o:OLEObject Type="Embed" ProgID="Equation.DSMT4" ShapeID="_x0000_i1095" DrawAspect="Content" ObjectID="_1514166244" r:id="rId148"/>
        </w:object>
      </w:r>
      <w:r w:rsidRPr="00763EE2">
        <w:t>。請選出正確的選項。</w:t>
      </w:r>
    </w:p>
    <w:p w:rsidR="00175CE3" w:rsidRPr="00763EE2" w:rsidRDefault="00B10187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1) </w:t>
      </w:r>
      <w:r w:rsidRPr="00763EE2">
        <w:rPr>
          <w:spacing w:val="24"/>
        </w:rPr>
        <w:t>可以確定</w:t>
      </w:r>
      <w:r w:rsidR="00EC381E" w:rsidRPr="00EC381E">
        <w:rPr>
          <w:spacing w:val="24"/>
          <w:position w:val="-4"/>
        </w:rPr>
        <w:object w:dxaOrig="380" w:dyaOrig="240">
          <v:shape id="_x0000_i1096" type="#_x0000_t75" style="width:18.7pt;height:12.05pt" o:ole="">
            <v:imagedata r:id="rId149" o:title=""/>
          </v:shape>
          <o:OLEObject Type="Embed" ProgID="Equation.DSMT4" ShapeID="_x0000_i1096" DrawAspect="Content" ObjectID="_1514166245" r:id="rId150"/>
        </w:object>
      </w:r>
      <w:r w:rsidRPr="00763EE2">
        <w:rPr>
          <w:spacing w:val="24"/>
        </w:rPr>
        <w:t>的餘弦值</w:t>
      </w:r>
    </w:p>
    <w:p w:rsidR="00175CE3" w:rsidRPr="00763EE2" w:rsidRDefault="00B10187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2) </w:t>
      </w:r>
      <w:r w:rsidRPr="00763EE2">
        <w:rPr>
          <w:spacing w:val="24"/>
        </w:rPr>
        <w:t>可以確定</w:t>
      </w:r>
      <w:r w:rsidR="00EC381E" w:rsidRPr="00EC381E">
        <w:rPr>
          <w:spacing w:val="24"/>
          <w:position w:val="-6"/>
        </w:rPr>
        <w:object w:dxaOrig="400" w:dyaOrig="260">
          <v:shape id="_x0000_i1097" type="#_x0000_t75" style="width:20.3pt;height:12.05pt" o:ole="">
            <v:imagedata r:id="rId151" o:title=""/>
          </v:shape>
          <o:OLEObject Type="Embed" ProgID="Equation.DSMT4" ShapeID="_x0000_i1097" DrawAspect="Content" ObjectID="_1514166246" r:id="rId152"/>
        </w:object>
      </w:r>
      <w:r w:rsidRPr="00763EE2">
        <w:rPr>
          <w:spacing w:val="24"/>
        </w:rPr>
        <w:t>的正弦值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3)</w:t>
      </w:r>
      <w:r w:rsidR="00B10187" w:rsidRPr="00763EE2">
        <w:rPr>
          <w:rFonts w:hint="eastAsia"/>
          <w:spacing w:val="24"/>
        </w:rPr>
        <w:t xml:space="preserve"> </w:t>
      </w:r>
      <w:r w:rsidR="00B10187" w:rsidRPr="00763EE2">
        <w:rPr>
          <w:spacing w:val="24"/>
        </w:rPr>
        <w:t>可以確定</w:t>
      </w:r>
      <w:r w:rsidR="00EC381E" w:rsidRPr="00EC381E">
        <w:rPr>
          <w:spacing w:val="24"/>
          <w:position w:val="-6"/>
        </w:rPr>
        <w:object w:dxaOrig="639" w:dyaOrig="260">
          <v:shape id="_x0000_i1098" type="#_x0000_t75" style="width:32.35pt;height:12.7pt" o:ole="">
            <v:imagedata r:id="rId153" o:title=""/>
          </v:shape>
          <o:OLEObject Type="Embed" ProgID="Equation.DSMT4" ShapeID="_x0000_i1098" DrawAspect="Content" ObjectID="_1514166247" r:id="rId154"/>
        </w:object>
      </w:r>
      <w:r w:rsidR="00B10187" w:rsidRPr="00763EE2">
        <w:rPr>
          <w:spacing w:val="24"/>
        </w:rPr>
        <w:t>的面積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4)</w:t>
      </w:r>
      <w:r w:rsidR="00B10187" w:rsidRPr="00763EE2">
        <w:rPr>
          <w:rFonts w:hint="eastAsia"/>
          <w:spacing w:val="24"/>
        </w:rPr>
        <w:t xml:space="preserve"> </w:t>
      </w:r>
      <w:r w:rsidR="00B10187" w:rsidRPr="00763EE2">
        <w:rPr>
          <w:spacing w:val="24"/>
        </w:rPr>
        <w:t>可以確定</w:t>
      </w:r>
      <w:r w:rsidR="00EC381E" w:rsidRPr="00EC381E">
        <w:rPr>
          <w:spacing w:val="24"/>
          <w:position w:val="-6"/>
        </w:rPr>
        <w:object w:dxaOrig="639" w:dyaOrig="260">
          <v:shape id="_x0000_i1099" type="#_x0000_t75" style="width:32.35pt;height:12.7pt" o:ole="">
            <v:imagedata r:id="rId155" o:title=""/>
          </v:shape>
          <o:OLEObject Type="Embed" ProgID="Equation.DSMT4" ShapeID="_x0000_i1099" DrawAspect="Content" ObjectID="_1514166248" r:id="rId156"/>
        </w:object>
      </w:r>
      <w:r w:rsidR="00B10187" w:rsidRPr="00763EE2">
        <w:rPr>
          <w:spacing w:val="24"/>
        </w:rPr>
        <w:t>的內切圓半徑</w:t>
      </w:r>
    </w:p>
    <w:p w:rsidR="00175CE3" w:rsidRPr="00763EE2" w:rsidRDefault="00175CE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>(5)</w:t>
      </w:r>
      <w:r w:rsidR="00B10187" w:rsidRPr="00763EE2">
        <w:rPr>
          <w:rFonts w:hint="eastAsia"/>
          <w:spacing w:val="24"/>
        </w:rPr>
        <w:t xml:space="preserve"> </w:t>
      </w:r>
      <w:r w:rsidR="00B10187" w:rsidRPr="00763EE2">
        <w:rPr>
          <w:spacing w:val="24"/>
        </w:rPr>
        <w:t>可以確定</w:t>
      </w:r>
      <w:r w:rsidR="00EC381E" w:rsidRPr="00EC381E">
        <w:rPr>
          <w:spacing w:val="24"/>
          <w:position w:val="-6"/>
        </w:rPr>
        <w:object w:dxaOrig="639" w:dyaOrig="260">
          <v:shape id="_x0000_i1100" type="#_x0000_t75" style="width:32.35pt;height:12.7pt" o:ole="">
            <v:imagedata r:id="rId157" o:title=""/>
          </v:shape>
          <o:OLEObject Type="Embed" ProgID="Equation.DSMT4" ShapeID="_x0000_i1100" DrawAspect="Content" ObjectID="_1514166249" r:id="rId158"/>
        </w:object>
      </w:r>
      <w:r w:rsidR="00B10187" w:rsidRPr="00763EE2">
        <w:rPr>
          <w:spacing w:val="24"/>
        </w:rPr>
        <w:t>的外接圓半徑</w:t>
      </w:r>
    </w:p>
    <w:p w:rsidR="00EB2795" w:rsidRDefault="00022591" w:rsidP="00022591">
      <w:pPr>
        <w:pStyle w:val="TIT10cm1505"/>
        <w:tabs>
          <w:tab w:val="clear" w:pos="360"/>
          <w:tab w:val="left" w:pos="3356"/>
        </w:tabs>
        <w:spacing w:before="120"/>
      </w:pPr>
      <w:r>
        <w:tab/>
      </w:r>
      <w:r>
        <w:tab/>
      </w:r>
    </w:p>
    <w:p w:rsidR="00EB2795" w:rsidRDefault="00EB2795" w:rsidP="00763EE2">
      <w:pPr>
        <w:pStyle w:val="TIT10cm1505"/>
        <w:spacing w:before="120"/>
      </w:pPr>
    </w:p>
    <w:p w:rsidR="00EB2795" w:rsidRDefault="00EB2795" w:rsidP="00763EE2">
      <w:pPr>
        <w:pStyle w:val="TIT10cm1505"/>
        <w:spacing w:before="120"/>
      </w:pPr>
    </w:p>
    <w:p w:rsidR="00175CE3" w:rsidRDefault="004152F3" w:rsidP="00763EE2">
      <w:pPr>
        <w:pStyle w:val="TIT10cm1505"/>
        <w:spacing w:before="120"/>
      </w:pPr>
      <w:r w:rsidRPr="00763EE2">
        <w:rPr>
          <w:rFonts w:hint="eastAsia"/>
        </w:rPr>
        <w:t>13</w:t>
      </w:r>
      <w:r w:rsidRPr="00763EE2">
        <w:t>.</w:t>
      </w:r>
      <w:r w:rsidR="0069496C" w:rsidRPr="00763EE2">
        <w:tab/>
      </w:r>
      <w:r w:rsidRPr="00763EE2">
        <w:t>甲、乙、丙、丁四位男生各騎一台</w:t>
      </w:r>
      <w:r w:rsidRPr="00763EE2">
        <w:rPr>
          <w:rFonts w:hint="eastAsia"/>
        </w:rPr>
        <w:t>機</w:t>
      </w:r>
      <w:r w:rsidRPr="00763EE2">
        <w:t>車約</w:t>
      </w:r>
      <w:r w:rsidR="00EC381E" w:rsidRPr="00EC381E">
        <w:rPr>
          <w:position w:val="-4"/>
        </w:rPr>
        <w:object w:dxaOrig="220" w:dyaOrig="240">
          <v:shape id="_x0000_i1101" type="#_x0000_t75" style="width:11.1pt;height:12.7pt" o:ole="">
            <v:imagedata r:id="rId159" o:title=""/>
          </v:shape>
          <o:OLEObject Type="Embed" ProgID="Equation.DSMT4" ShapeID="_x0000_i1101" DrawAspect="Content" ObjectID="_1514166250" r:id="rId160"/>
        </w:object>
      </w:r>
      <w:r w:rsidRPr="00763EE2">
        <w:t>、</w:t>
      </w:r>
      <w:r w:rsidR="00EC381E" w:rsidRPr="00EC381E">
        <w:rPr>
          <w:position w:val="-4"/>
        </w:rPr>
        <w:object w:dxaOrig="220" w:dyaOrig="240">
          <v:shape id="_x0000_i1102" type="#_x0000_t75" style="width:11.1pt;height:12.7pt" o:ole="">
            <v:imagedata r:id="rId161" o:title=""/>
          </v:shape>
          <o:OLEObject Type="Embed" ProgID="Equation.DSMT4" ShapeID="_x0000_i1102" DrawAspect="Content" ObjectID="_1514166251" r:id="rId162"/>
        </w:object>
      </w:r>
      <w:r w:rsidRPr="00763EE2">
        <w:t>、</w:t>
      </w:r>
      <w:r w:rsidR="00EC381E" w:rsidRPr="00EC381E">
        <w:rPr>
          <w:position w:val="-6"/>
        </w:rPr>
        <w:object w:dxaOrig="240" w:dyaOrig="260">
          <v:shape id="_x0000_i1103" type="#_x0000_t75" style="width:12.7pt;height:13.65pt" o:ole="">
            <v:imagedata r:id="rId163" o:title=""/>
          </v:shape>
          <o:OLEObject Type="Embed" ProgID="Equation.DSMT4" ShapeID="_x0000_i1103" DrawAspect="Content" ObjectID="_1514166252" r:id="rId164"/>
        </w:object>
      </w:r>
      <w:r w:rsidRPr="00763EE2">
        <w:t>、</w:t>
      </w:r>
      <w:r w:rsidR="00EC381E" w:rsidRPr="00EC381E">
        <w:rPr>
          <w:position w:val="-4"/>
        </w:rPr>
        <w:object w:dxaOrig="240" w:dyaOrig="240">
          <v:shape id="_x0000_i1104" type="#_x0000_t75" style="width:12.7pt;height:12.7pt" o:ole="">
            <v:imagedata r:id="rId165" o:title=""/>
          </v:shape>
          <o:OLEObject Type="Embed" ProgID="Equation.DSMT4" ShapeID="_x0000_i1104" DrawAspect="Content" ObjectID="_1514166253" r:id="rId166"/>
        </w:object>
      </w:r>
      <w:r w:rsidRPr="00763EE2">
        <w:t>四位女生一起出遊，他們</w:t>
      </w:r>
      <w:r w:rsidRPr="00763EE2">
        <w:rPr>
          <w:rFonts w:hint="eastAsia"/>
        </w:rPr>
        <w:t>約</w:t>
      </w:r>
      <w:r w:rsidRPr="00763EE2">
        <w:t>定讓四位女生依照</w:t>
      </w:r>
      <w:r w:rsidR="00EC381E" w:rsidRPr="00EC381E">
        <w:rPr>
          <w:position w:val="-4"/>
        </w:rPr>
        <w:object w:dxaOrig="220" w:dyaOrig="240">
          <v:shape id="_x0000_i1105" type="#_x0000_t75" style="width:11.1pt;height:12.7pt" o:ole="">
            <v:imagedata r:id="rId167" o:title=""/>
          </v:shape>
          <o:OLEObject Type="Embed" ProgID="Equation.DSMT4" ShapeID="_x0000_i1105" DrawAspect="Content" ObjectID="_1514166254" r:id="rId168"/>
        </w:object>
      </w:r>
      <w:r w:rsidRPr="00763EE2">
        <w:t>、</w:t>
      </w:r>
      <w:r w:rsidR="00EC381E" w:rsidRPr="00EC381E">
        <w:rPr>
          <w:position w:val="-4"/>
        </w:rPr>
        <w:object w:dxaOrig="220" w:dyaOrig="240">
          <v:shape id="_x0000_i1106" type="#_x0000_t75" style="width:11.1pt;height:12.7pt" o:ole="">
            <v:imagedata r:id="rId169" o:title=""/>
          </v:shape>
          <o:OLEObject Type="Embed" ProgID="Equation.DSMT4" ShapeID="_x0000_i1106" DrawAspect="Content" ObjectID="_1514166255" r:id="rId170"/>
        </w:object>
      </w:r>
      <w:r w:rsidRPr="00763EE2">
        <w:t>、</w:t>
      </w:r>
      <w:r w:rsidR="00EC381E" w:rsidRPr="00EC381E">
        <w:rPr>
          <w:position w:val="-6"/>
        </w:rPr>
        <w:object w:dxaOrig="240" w:dyaOrig="260">
          <v:shape id="_x0000_i1107" type="#_x0000_t75" style="width:12.7pt;height:13.65pt" o:ole="">
            <v:imagedata r:id="rId171" o:title=""/>
          </v:shape>
          <o:OLEObject Type="Embed" ProgID="Equation.DSMT4" ShapeID="_x0000_i1107" DrawAspect="Content" ObjectID="_1514166256" r:id="rId172"/>
        </w:object>
      </w:r>
      <w:r w:rsidRPr="00763EE2">
        <w:t>、</w:t>
      </w:r>
      <w:r w:rsidR="00EC381E" w:rsidRPr="00EC381E">
        <w:rPr>
          <w:position w:val="-4"/>
        </w:rPr>
        <w:object w:dxaOrig="240" w:dyaOrig="240">
          <v:shape id="_x0000_i1108" type="#_x0000_t75" style="width:12.7pt;height:12.7pt" o:ole="">
            <v:imagedata r:id="rId173" o:title=""/>
          </v:shape>
          <o:OLEObject Type="Embed" ProgID="Equation.DSMT4" ShapeID="_x0000_i1108" DrawAspect="Content" ObjectID="_1514166257" r:id="rId174"/>
        </w:object>
      </w:r>
      <w:r w:rsidRPr="00763EE2">
        <w:t>的順序抽鑰匙來決定搭乘哪位男生的</w:t>
      </w:r>
      <w:r w:rsidRPr="00763EE2">
        <w:rPr>
          <w:rFonts w:hint="eastAsia"/>
        </w:rPr>
        <w:t>機</w:t>
      </w:r>
      <w:r w:rsidRPr="00763EE2">
        <w:t>車。其中除了</w:t>
      </w:r>
      <w:r w:rsidR="00EC381E" w:rsidRPr="00EC381E">
        <w:rPr>
          <w:position w:val="-4"/>
        </w:rPr>
        <w:object w:dxaOrig="220" w:dyaOrig="240">
          <v:shape id="_x0000_i1109" type="#_x0000_t75" style="width:11.1pt;height:12.7pt" o:ole="">
            <v:imagedata r:id="rId175" o:title=""/>
          </v:shape>
          <o:OLEObject Type="Embed" ProgID="Equation.DSMT4" ShapeID="_x0000_i1109" DrawAspect="Content" ObjectID="_1514166258" r:id="rId176"/>
        </w:object>
      </w:r>
      <w:r w:rsidRPr="00763EE2">
        <w:t>認得甲的</w:t>
      </w:r>
      <w:r w:rsidRPr="00763EE2">
        <w:rPr>
          <w:rFonts w:hint="eastAsia"/>
        </w:rPr>
        <w:t>機</w:t>
      </w:r>
      <w:r w:rsidRPr="00763EE2">
        <w:t>車鑰匙，並且絕對不會選取之外，每</w:t>
      </w:r>
      <w:proofErr w:type="gramStart"/>
      <w:r w:rsidRPr="00763EE2">
        <w:t>個</w:t>
      </w:r>
      <w:proofErr w:type="gramEnd"/>
      <w:r w:rsidRPr="00763EE2">
        <w:t>女生選取這些鑰匙的機會都均等。請選出正確的選項。</w:t>
      </w:r>
    </w:p>
    <w:p w:rsidR="004152F3" w:rsidRPr="00763EE2" w:rsidRDefault="004152F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1) </w:t>
      </w:r>
      <w:r w:rsidR="00856889" w:rsidRPr="00856889">
        <w:rPr>
          <w:spacing w:val="24"/>
          <w:position w:val="-4"/>
        </w:rPr>
        <w:object w:dxaOrig="220" w:dyaOrig="240">
          <v:shape id="_x0000_i1110" type="#_x0000_t75" style="width:11.1pt;height:12.7pt" o:ole="">
            <v:imagedata r:id="rId177" o:title=""/>
          </v:shape>
          <o:OLEObject Type="Embed" ProgID="Equation.DSMT4" ShapeID="_x0000_i1110" DrawAspect="Content" ObjectID="_1514166259" r:id="rId178"/>
        </w:object>
      </w:r>
      <w:r w:rsidRPr="00763EE2">
        <w:rPr>
          <w:spacing w:val="24"/>
        </w:rPr>
        <w:t>抽到甲的鑰匙的機率大於</w:t>
      </w:r>
      <w:r w:rsidR="00856889" w:rsidRPr="00856889">
        <w:rPr>
          <w:spacing w:val="24"/>
          <w:position w:val="-6"/>
        </w:rPr>
        <w:object w:dxaOrig="240" w:dyaOrig="260">
          <v:shape id="_x0000_i1111" type="#_x0000_t75" style="width:12.7pt;height:13.65pt" o:ole="">
            <v:imagedata r:id="rId179" o:title=""/>
          </v:shape>
          <o:OLEObject Type="Embed" ProgID="Equation.DSMT4" ShapeID="_x0000_i1111" DrawAspect="Content" ObjectID="_1514166260" r:id="rId180"/>
        </w:object>
      </w:r>
      <w:r w:rsidRPr="00763EE2">
        <w:rPr>
          <w:spacing w:val="24"/>
        </w:rPr>
        <w:t>抽到甲的鑰匙的機率</w:t>
      </w:r>
    </w:p>
    <w:p w:rsidR="004152F3" w:rsidRPr="00763EE2" w:rsidRDefault="004152F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2) </w:t>
      </w:r>
      <w:r w:rsidR="00856889" w:rsidRPr="00856889">
        <w:rPr>
          <w:spacing w:val="24"/>
          <w:position w:val="-6"/>
        </w:rPr>
        <w:object w:dxaOrig="240" w:dyaOrig="260">
          <v:shape id="_x0000_i1112" type="#_x0000_t75" style="width:12.7pt;height:13.65pt" o:ole="">
            <v:imagedata r:id="rId181" o:title=""/>
          </v:shape>
          <o:OLEObject Type="Embed" ProgID="Equation.DSMT4" ShapeID="_x0000_i1112" DrawAspect="Content" ObjectID="_1514166261" r:id="rId182"/>
        </w:object>
      </w:r>
      <w:r w:rsidRPr="00763EE2">
        <w:rPr>
          <w:spacing w:val="24"/>
        </w:rPr>
        <w:t>抽到甲的鑰匙的機率大於</w:t>
      </w:r>
      <w:r w:rsidR="00856889" w:rsidRPr="00856889">
        <w:rPr>
          <w:spacing w:val="24"/>
          <w:position w:val="-4"/>
        </w:rPr>
        <w:object w:dxaOrig="240" w:dyaOrig="240">
          <v:shape id="_x0000_i1113" type="#_x0000_t75" style="width:12.7pt;height:12.7pt" o:ole="">
            <v:imagedata r:id="rId183" o:title=""/>
          </v:shape>
          <o:OLEObject Type="Embed" ProgID="Equation.DSMT4" ShapeID="_x0000_i1113" DrawAspect="Content" ObjectID="_1514166262" r:id="rId184"/>
        </w:object>
      </w:r>
      <w:r w:rsidRPr="00763EE2">
        <w:rPr>
          <w:spacing w:val="24"/>
        </w:rPr>
        <w:t>抽到甲的鑰匙的機率</w:t>
      </w:r>
    </w:p>
    <w:p w:rsidR="004152F3" w:rsidRPr="00763EE2" w:rsidRDefault="004152F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3) </w:t>
      </w:r>
      <w:r w:rsidR="00856889" w:rsidRPr="00856889">
        <w:rPr>
          <w:spacing w:val="24"/>
          <w:position w:val="-4"/>
        </w:rPr>
        <w:object w:dxaOrig="220" w:dyaOrig="240">
          <v:shape id="_x0000_i1114" type="#_x0000_t75" style="width:11.1pt;height:12.7pt" o:ole="">
            <v:imagedata r:id="rId185" o:title=""/>
          </v:shape>
          <o:OLEObject Type="Embed" ProgID="Equation.DSMT4" ShapeID="_x0000_i1114" DrawAspect="Content" ObjectID="_1514166263" r:id="rId186"/>
        </w:object>
      </w:r>
      <w:r w:rsidRPr="00763EE2">
        <w:rPr>
          <w:spacing w:val="24"/>
        </w:rPr>
        <w:t>抽到乙的鑰匙的機率大於</w:t>
      </w:r>
      <w:r w:rsidR="00856889" w:rsidRPr="00856889">
        <w:rPr>
          <w:spacing w:val="24"/>
          <w:position w:val="-4"/>
        </w:rPr>
        <w:object w:dxaOrig="220" w:dyaOrig="240">
          <v:shape id="_x0000_i1115" type="#_x0000_t75" style="width:11.1pt;height:12.7pt" o:ole="">
            <v:imagedata r:id="rId187" o:title=""/>
          </v:shape>
          <o:OLEObject Type="Embed" ProgID="Equation.DSMT4" ShapeID="_x0000_i1115" DrawAspect="Content" ObjectID="_1514166264" r:id="rId188"/>
        </w:object>
      </w:r>
      <w:r w:rsidRPr="00763EE2">
        <w:rPr>
          <w:spacing w:val="24"/>
        </w:rPr>
        <w:t>抽到乙的鑰匙的機率</w:t>
      </w:r>
    </w:p>
    <w:p w:rsidR="004152F3" w:rsidRPr="00763EE2" w:rsidRDefault="004152F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4) </w:t>
      </w:r>
      <w:r w:rsidR="00856889" w:rsidRPr="00856889">
        <w:rPr>
          <w:spacing w:val="24"/>
          <w:position w:val="-4"/>
        </w:rPr>
        <w:object w:dxaOrig="220" w:dyaOrig="240">
          <v:shape id="_x0000_i1116" type="#_x0000_t75" style="width:11.1pt;height:12.7pt" o:ole="">
            <v:imagedata r:id="rId189" o:title=""/>
          </v:shape>
          <o:OLEObject Type="Embed" ProgID="Equation.DSMT4" ShapeID="_x0000_i1116" DrawAspect="Content" ObjectID="_1514166265" r:id="rId190"/>
        </w:object>
      </w:r>
      <w:r w:rsidRPr="00763EE2">
        <w:rPr>
          <w:spacing w:val="24"/>
        </w:rPr>
        <w:t>抽到</w:t>
      </w:r>
      <w:r w:rsidR="00644CC6" w:rsidRPr="00763EE2">
        <w:rPr>
          <w:rFonts w:hint="eastAsia"/>
          <w:spacing w:val="24"/>
        </w:rPr>
        <w:t>丙</w:t>
      </w:r>
      <w:r w:rsidRPr="00763EE2">
        <w:rPr>
          <w:spacing w:val="24"/>
        </w:rPr>
        <w:t>的鑰匙的機率大於</w:t>
      </w:r>
      <w:r w:rsidR="00856889" w:rsidRPr="00856889">
        <w:rPr>
          <w:spacing w:val="24"/>
          <w:position w:val="-6"/>
        </w:rPr>
        <w:object w:dxaOrig="240" w:dyaOrig="260">
          <v:shape id="_x0000_i1117" type="#_x0000_t75" style="width:12.7pt;height:13.65pt" o:ole="">
            <v:imagedata r:id="rId191" o:title=""/>
          </v:shape>
          <o:OLEObject Type="Embed" ProgID="Equation.DSMT4" ShapeID="_x0000_i1117" DrawAspect="Content" ObjectID="_1514166266" r:id="rId192"/>
        </w:object>
      </w:r>
      <w:r w:rsidRPr="00763EE2">
        <w:rPr>
          <w:spacing w:val="24"/>
        </w:rPr>
        <w:t>抽到</w:t>
      </w:r>
      <w:r w:rsidR="00644CC6" w:rsidRPr="00763EE2">
        <w:rPr>
          <w:rFonts w:hint="eastAsia"/>
          <w:spacing w:val="24"/>
        </w:rPr>
        <w:t>丙</w:t>
      </w:r>
      <w:r w:rsidRPr="00763EE2">
        <w:rPr>
          <w:spacing w:val="24"/>
        </w:rPr>
        <w:t>的鑰匙的機率</w:t>
      </w:r>
    </w:p>
    <w:p w:rsidR="00175CE3" w:rsidRPr="00763EE2" w:rsidRDefault="004152F3" w:rsidP="00763EE2">
      <w:pPr>
        <w:pStyle w:val="AA"/>
        <w:ind w:left="856" w:hangingChars="185" w:hanging="496"/>
        <w:rPr>
          <w:spacing w:val="24"/>
        </w:rPr>
      </w:pPr>
      <w:r w:rsidRPr="00763EE2">
        <w:rPr>
          <w:rFonts w:hint="eastAsia"/>
          <w:spacing w:val="24"/>
        </w:rPr>
        <w:t xml:space="preserve">(5) </w:t>
      </w:r>
      <w:r w:rsidR="00856889" w:rsidRPr="00856889">
        <w:rPr>
          <w:spacing w:val="24"/>
          <w:position w:val="-6"/>
        </w:rPr>
        <w:object w:dxaOrig="240" w:dyaOrig="260">
          <v:shape id="_x0000_i1118" type="#_x0000_t75" style="width:12.7pt;height:13.65pt" o:ole="">
            <v:imagedata r:id="rId193" o:title=""/>
          </v:shape>
          <o:OLEObject Type="Embed" ProgID="Equation.DSMT4" ShapeID="_x0000_i1118" DrawAspect="Content" ObjectID="_1514166267" r:id="rId194"/>
        </w:object>
      </w:r>
      <w:r w:rsidRPr="00763EE2">
        <w:rPr>
          <w:spacing w:val="24"/>
        </w:rPr>
        <w:t>抽到</w:t>
      </w:r>
      <w:r w:rsidR="00644CC6" w:rsidRPr="00763EE2">
        <w:rPr>
          <w:spacing w:val="24"/>
        </w:rPr>
        <w:t>甲</w:t>
      </w:r>
      <w:r w:rsidRPr="00763EE2">
        <w:rPr>
          <w:spacing w:val="24"/>
        </w:rPr>
        <w:t>的鑰匙的機率大於</w:t>
      </w:r>
      <w:r w:rsidR="00856889" w:rsidRPr="00856889">
        <w:rPr>
          <w:spacing w:val="24"/>
          <w:position w:val="-6"/>
        </w:rPr>
        <w:object w:dxaOrig="240" w:dyaOrig="260">
          <v:shape id="_x0000_i1119" type="#_x0000_t75" style="width:12.7pt;height:13.65pt" o:ole="">
            <v:imagedata r:id="rId195" o:title=""/>
          </v:shape>
          <o:OLEObject Type="Embed" ProgID="Equation.DSMT4" ShapeID="_x0000_i1119" DrawAspect="Content" ObjectID="_1514166268" r:id="rId196"/>
        </w:object>
      </w:r>
      <w:r w:rsidRPr="00763EE2">
        <w:rPr>
          <w:spacing w:val="24"/>
        </w:rPr>
        <w:t>抽到</w:t>
      </w:r>
      <w:r w:rsidR="00644CC6" w:rsidRPr="00763EE2">
        <w:rPr>
          <w:spacing w:val="24"/>
        </w:rPr>
        <w:t>乙</w:t>
      </w:r>
      <w:r w:rsidRPr="00763EE2">
        <w:rPr>
          <w:spacing w:val="24"/>
        </w:rPr>
        <w:t>的鑰匙的機率</w:t>
      </w:r>
    </w:p>
    <w:p w:rsidR="00EB2795" w:rsidRDefault="00EB2795" w:rsidP="0069496C">
      <w:pPr>
        <w:pStyle w:val="ac"/>
        <w:spacing w:before="120"/>
        <w:rPr>
          <w:bCs/>
          <w:sz w:val="26"/>
        </w:rPr>
      </w:pPr>
    </w:p>
    <w:p w:rsidR="00EB2795" w:rsidRDefault="00EB2795" w:rsidP="0069496C">
      <w:pPr>
        <w:pStyle w:val="ac"/>
        <w:spacing w:before="120"/>
        <w:rPr>
          <w:bCs/>
          <w:sz w:val="26"/>
        </w:rPr>
      </w:pPr>
    </w:p>
    <w:p w:rsidR="00EB2795" w:rsidRDefault="00EB2795" w:rsidP="0069496C">
      <w:pPr>
        <w:pStyle w:val="ac"/>
        <w:spacing w:before="120"/>
        <w:rPr>
          <w:bCs/>
          <w:sz w:val="26"/>
        </w:rPr>
      </w:pPr>
      <w:r>
        <w:rPr>
          <w:bCs/>
          <w:sz w:val="26"/>
        </w:rPr>
        <w:br w:type="page"/>
      </w:r>
    </w:p>
    <w:p w:rsidR="00E047F3" w:rsidRPr="0069496C" w:rsidRDefault="00E047F3" w:rsidP="0069496C">
      <w:pPr>
        <w:pStyle w:val="ac"/>
        <w:spacing w:before="120"/>
        <w:rPr>
          <w:bCs/>
          <w:sz w:val="26"/>
        </w:rPr>
      </w:pPr>
      <w:r w:rsidRPr="0069496C">
        <w:rPr>
          <w:rFonts w:hint="eastAsia"/>
          <w:bCs/>
          <w:sz w:val="26"/>
        </w:rPr>
        <w:lastRenderedPageBreak/>
        <w:t>第</w:t>
      </w:r>
      <w:r w:rsidR="00026541" w:rsidRPr="0069496C">
        <w:rPr>
          <w:rFonts w:hint="eastAsia"/>
          <w:bCs/>
          <w:sz w:val="26"/>
        </w:rPr>
        <w:t>貳</w:t>
      </w:r>
      <w:r w:rsidRPr="0069496C">
        <w:rPr>
          <w:rFonts w:hint="eastAsia"/>
          <w:bCs/>
          <w:sz w:val="26"/>
        </w:rPr>
        <w:t>部分：</w:t>
      </w:r>
      <w:proofErr w:type="gramStart"/>
      <w:r w:rsidR="00EF25FC" w:rsidRPr="0069496C">
        <w:rPr>
          <w:rFonts w:hint="eastAsia"/>
          <w:bCs/>
          <w:sz w:val="26"/>
        </w:rPr>
        <w:t>選</w:t>
      </w:r>
      <w:r w:rsidRPr="0069496C">
        <w:rPr>
          <w:rFonts w:hint="eastAsia"/>
          <w:bCs/>
          <w:sz w:val="26"/>
        </w:rPr>
        <w:t>填題</w:t>
      </w:r>
      <w:proofErr w:type="gramEnd"/>
      <w:r w:rsidR="007674AB" w:rsidRPr="0069496C">
        <w:rPr>
          <w:rFonts w:hint="eastAsia"/>
          <w:bCs/>
          <w:sz w:val="26"/>
        </w:rPr>
        <w:t>（</w:t>
      </w:r>
      <w:r w:rsidR="00850227" w:rsidRPr="0069496C">
        <w:rPr>
          <w:rFonts w:hint="eastAsia"/>
          <w:bCs/>
          <w:sz w:val="26"/>
        </w:rPr>
        <w:t>占</w:t>
      </w:r>
      <w:r w:rsidR="00850227" w:rsidRPr="0069496C">
        <w:rPr>
          <w:bCs/>
          <w:sz w:val="26"/>
        </w:rPr>
        <w:t>35</w:t>
      </w:r>
      <w:r w:rsidR="007674AB" w:rsidRPr="0069496C">
        <w:rPr>
          <w:rFonts w:hint="eastAsia"/>
          <w:bCs/>
          <w:sz w:val="26"/>
        </w:rPr>
        <w:t>分）</w:t>
      </w:r>
    </w:p>
    <w:p w:rsidR="00E047F3" w:rsidRPr="00594813" w:rsidRDefault="00E047F3" w:rsidP="00594813">
      <w:pPr>
        <w:pStyle w:val="a7"/>
        <w:rPr>
          <w:spacing w:val="0"/>
        </w:rPr>
      </w:pPr>
      <w:r w:rsidRPr="00594813">
        <w:rPr>
          <w:rFonts w:hint="eastAsia"/>
        </w:rPr>
        <w:t>說明：</w:t>
      </w:r>
      <w:r w:rsidRPr="00594813">
        <w:t>1.</w:t>
      </w:r>
      <w:r w:rsidRPr="00594813">
        <w:rPr>
          <w:rFonts w:hint="eastAsia"/>
        </w:rPr>
        <w:t>第</w:t>
      </w:r>
      <w:r w:rsidRPr="00594813">
        <w:t>A</w:t>
      </w:r>
      <w:r w:rsidRPr="00594813">
        <w:rPr>
          <w:rFonts w:hint="eastAsia"/>
        </w:rPr>
        <w:t>至</w:t>
      </w:r>
      <w:r w:rsidR="00850227" w:rsidRPr="00594813">
        <w:rPr>
          <w:rFonts w:hint="eastAsia"/>
        </w:rPr>
        <w:t>G</w:t>
      </w:r>
      <w:r w:rsidRPr="00594813">
        <w:rPr>
          <w:rFonts w:hint="eastAsia"/>
        </w:rPr>
        <w:t>題，將答案</w:t>
      </w:r>
      <w:r w:rsidR="00B4121E">
        <w:rPr>
          <w:rFonts w:hint="eastAsia"/>
        </w:rPr>
        <w:t>畫</w:t>
      </w:r>
      <w:r w:rsidRPr="00594813">
        <w:rPr>
          <w:rFonts w:hint="eastAsia"/>
        </w:rPr>
        <w:t>記在答案卡之「</w:t>
      </w:r>
      <w:r w:rsidR="00D362CA" w:rsidRPr="00594813">
        <w:t>選擇（填）題答案區</w:t>
      </w:r>
      <w:r w:rsidRPr="00594813">
        <w:rPr>
          <w:rFonts w:hint="eastAsia"/>
        </w:rPr>
        <w:t>」所標示的列</w:t>
      </w:r>
      <w:r w:rsidRPr="003A2208">
        <w:rPr>
          <w:rFonts w:hint="eastAsia"/>
          <w:spacing w:val="-20"/>
        </w:rPr>
        <w:t>號</w:t>
      </w:r>
      <w:r w:rsidR="00026541" w:rsidRPr="003A2208">
        <w:rPr>
          <w:rFonts w:hint="eastAsia"/>
          <w:spacing w:val="-16"/>
        </w:rPr>
        <w:t>（</w:t>
      </w:r>
      <w:r w:rsidR="00026541" w:rsidRPr="003A2208">
        <w:rPr>
          <w:spacing w:val="-16"/>
        </w:rPr>
        <w:t>1</w:t>
      </w:r>
      <w:r w:rsidR="00026541" w:rsidRPr="003A2208">
        <w:rPr>
          <w:rFonts w:hint="eastAsia"/>
          <w:spacing w:val="20"/>
        </w:rPr>
        <w:t>4</w:t>
      </w:r>
      <w:proofErr w:type="gramStart"/>
      <w:r w:rsidR="00026541" w:rsidRPr="003A2208">
        <w:rPr>
          <w:spacing w:val="20"/>
        </w:rPr>
        <w:t>–</w:t>
      </w:r>
      <w:proofErr w:type="gramEnd"/>
      <w:r w:rsidR="00026541" w:rsidRPr="003A2208">
        <w:rPr>
          <w:spacing w:val="-10"/>
        </w:rPr>
        <w:t>3</w:t>
      </w:r>
      <w:r w:rsidR="00026541" w:rsidRPr="003A2208">
        <w:rPr>
          <w:rFonts w:hint="eastAsia"/>
          <w:spacing w:val="-10"/>
        </w:rPr>
        <w:t>1</w:t>
      </w:r>
      <w:r w:rsidR="00026541" w:rsidRPr="00594813">
        <w:rPr>
          <w:rFonts w:hint="eastAsia"/>
        </w:rPr>
        <w:t>）</w:t>
      </w:r>
      <w:r w:rsidRPr="00594813">
        <w:rPr>
          <w:rFonts w:hint="eastAsia"/>
        </w:rPr>
        <w:t>。</w:t>
      </w:r>
      <w:r w:rsidRPr="00594813">
        <w:rPr>
          <w:rFonts w:hint="eastAsia"/>
        </w:rPr>
        <w:br/>
      </w:r>
      <w:r w:rsidRPr="00594813">
        <w:rPr>
          <w:spacing w:val="0"/>
        </w:rPr>
        <w:t>2.</w:t>
      </w:r>
      <w:r w:rsidRPr="00594813">
        <w:rPr>
          <w:rFonts w:hint="eastAsia"/>
          <w:spacing w:val="0"/>
        </w:rPr>
        <w:t>每題完全答對給</w:t>
      </w:r>
      <w:r w:rsidRPr="00594813">
        <w:rPr>
          <w:spacing w:val="0"/>
        </w:rPr>
        <w:t>5</w:t>
      </w:r>
      <w:r w:rsidRPr="00594813">
        <w:rPr>
          <w:rFonts w:hint="eastAsia"/>
          <w:spacing w:val="0"/>
        </w:rPr>
        <w:t>分，答錯不倒扣，未完全答對不給分。</w:t>
      </w:r>
    </w:p>
    <w:p w:rsidR="00E047F3" w:rsidRDefault="00E047F3">
      <w:pPr>
        <w:rPr>
          <w:rFonts w:ascii="Courier New" w:eastAsia="標楷體" w:hAnsi="Courier New"/>
          <w:sz w:val="32"/>
        </w:rPr>
      </w:pPr>
    </w:p>
    <w:p w:rsidR="00E047F3" w:rsidRDefault="009E6C59" w:rsidP="001D7B0B">
      <w:pPr>
        <w:pStyle w:val="TIT10cm1505"/>
        <w:spacing w:before="1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 wp14:anchorId="4B5EA8BF" wp14:editId="097C807B">
                <wp:simplePos x="0" y="0"/>
                <wp:positionH relativeFrom="column">
                  <wp:posOffset>3967876</wp:posOffset>
                </wp:positionH>
                <wp:positionV relativeFrom="paragraph">
                  <wp:posOffset>289964</wp:posOffset>
                </wp:positionV>
                <wp:extent cx="596900" cy="251460"/>
                <wp:effectExtent l="0" t="0" r="31750" b="15240"/>
                <wp:wrapNone/>
                <wp:docPr id="87" name="Group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51460"/>
                          <a:chOff x="8316" y="7325"/>
                          <a:chExt cx="940" cy="396"/>
                        </a:xfrm>
                      </wpg:grpSpPr>
                      <wpg:grpSp>
                        <wpg:cNvPr id="88" name="Group 360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89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" name="Group 363"/>
                        <wpg:cNvGrpSpPr>
                          <a:grpSpLocks/>
                        </wpg:cNvGrpSpPr>
                        <wpg:grpSpPr bwMode="auto">
                          <a:xfrm>
                            <a:off x="8760" y="7325"/>
                            <a:ext cx="480" cy="369"/>
                            <a:chOff x="3287" y="1962"/>
                            <a:chExt cx="520" cy="400"/>
                          </a:xfrm>
                        </wpg:grpSpPr>
                        <wps:wsp>
                          <wps:cNvPr id="92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4" name="Line 366"/>
                        <wps:cNvCnPr>
                          <a:cxnSpLocks noChangeShapeType="1"/>
                        </wps:cNvCnPr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5EA8BF" id="Group 359" o:spid="_x0000_s1213" style="position:absolute;left:0;text-align:left;margin-left:312.45pt;margin-top:22.85pt;width:47pt;height:19.8pt;z-index:251634176" coordorigin="8316,7325" coordsize="940,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">
                <v:group id="Group 360" o:spid="_x0000_s1214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shape id="Text Box 361" o:spid="_x0000_s1215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<v:textbox>
                      <w:txbxContent>
                        <w:p w:rsidR="007D0A7F" w:rsidRDefault="007D0A7F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shape>
                  <v:oval id="Oval 362" o:spid="_x0000_s1216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JmScAA&#10;AADbAAAADwAAAGRycy9kb3ducmV2LnhtbERPy2oCMRTdF/yHcAU3RTMtRXQ0ihQKXQg+P+A6uWZG&#10;Jzdjkjrj3zcLweXhvOfLztbiTj5UjhV8jDIQxIXTFRsFx8PPcAIiRGSNtWNS8KAAy0XvbY65di3v&#10;6L6PRqQQDjkqKGNscilDUZLFMHINceLOzluMCXojtcc2hdtafmbZWFqsODWU2NB3ScV1/2cVnE5H&#10;18mb32zfzdXj16VtzHqr1KDfrWYgInXxJX66f7WCaV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JmScAAAADbAAAADwAAAAAAAAAAAAAAAACYAgAAZHJzL2Rvd25y&#10;ZXYueG1sUEsFBgAAAAAEAAQA9QAAAIUDAAAAAA==&#10;" filled="f"/>
                </v:group>
                <v:group id="Group 363" o:spid="_x0000_s1217" style="position:absolute;left:8760;top:7325;width:480;height:369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shape id="Text Box 364" o:spid="_x0000_s121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  <v:textbox>
                      <w:txbxContent>
                        <w:p w:rsidR="007D0A7F" w:rsidRDefault="007D0A7F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365" o:spid="_x0000_s121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D4PsQA&#10;AADbAAAADwAAAGRycy9kb3ducmV2LnhtbESP3WoCMRSE74W+QziF3pSa1YrU1SgiCL0o1L8HOG6O&#10;2dXNyZqk7vbtG6Hg5TAz3zCzRWdrcSMfKscKBv0MBHHhdMVGwWG/fvsAESKyxtoxKfilAIv5U2+G&#10;uXYtb+m2i0YkCIccFZQxNrmUoSjJYui7hjh5J+ctxiS9kdpjm+C2lsMsG0uLFaeFEhtalVRcdj9W&#10;wfF4cJ28+u/Nq7l4HJ3bxnxtlHp57pZTEJG6+Aj/tz+1gsk7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g+D7EAAAA2wAAAA8AAAAAAAAAAAAAAAAAmAIAAGRycy9k&#10;b3ducmV2LnhtbFBLBQYAAAAABAAEAPUAAACJAwAAAAA=&#10;" filled="f"/>
                </v:group>
                <v:line id="Line 366" o:spid="_x0000_s1220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</v:group>
            </w:pict>
          </mc:Fallback>
        </mc:AlternateContent>
      </w:r>
      <w:r w:rsidR="001D7B0B">
        <w:rPr>
          <w:rFonts w:hint="eastAsia"/>
        </w:rPr>
        <w:t>A</w:t>
      </w:r>
      <w:r w:rsidR="001D7B0B">
        <w:t>.</w:t>
      </w:r>
      <w:r w:rsidR="001D7B0B">
        <w:tab/>
      </w:r>
      <w:r w:rsidR="003453F5" w:rsidRPr="00935613">
        <w:t>考慮每個</w:t>
      </w:r>
      <w:r w:rsidR="003453F5" w:rsidRPr="00935613">
        <w:rPr>
          <w:rFonts w:hint="eastAsia"/>
        </w:rPr>
        <w:t>元（或稱元素）</w:t>
      </w:r>
      <w:r w:rsidR="005F4218" w:rsidRPr="00935613">
        <w:t>只能是</w:t>
      </w:r>
      <w:r w:rsidR="00856889">
        <w:t>0</w:t>
      </w:r>
      <w:r w:rsidR="005F4218" w:rsidRPr="00935613">
        <w:t>或</w:t>
      </w:r>
      <w:r w:rsidR="00856889">
        <w:t>1</w:t>
      </w:r>
      <w:r w:rsidR="005F4218" w:rsidRPr="00935613">
        <w:t>的</w:t>
      </w:r>
      <w:r w:rsidR="00856889" w:rsidRPr="00856889">
        <w:rPr>
          <w:position w:val="-6"/>
        </w:rPr>
        <w:object w:dxaOrig="460" w:dyaOrig="260">
          <v:shape id="_x0000_i1120" type="#_x0000_t75" style="width:23.15pt;height:12.7pt" o:ole="">
            <v:imagedata r:id="rId197" o:title=""/>
          </v:shape>
          <o:OLEObject Type="Embed" ProgID="Equation.DSMT4" ShapeID="_x0000_i1120" DrawAspect="Content" ObjectID="_1514166269" r:id="rId198"/>
        </w:object>
      </w:r>
      <w:r w:rsidR="005F4218" w:rsidRPr="00935613">
        <w:t>階矩陣，且</w:t>
      </w:r>
      <w:r w:rsidR="00E4268C" w:rsidRPr="00935613">
        <w:rPr>
          <w:rFonts w:hint="eastAsia"/>
        </w:rPr>
        <w:t>它的</w:t>
      </w:r>
      <w:r w:rsidR="00B4121E">
        <w:rPr>
          <w:rFonts w:hint="eastAsia"/>
        </w:rPr>
        <w:t>第一列與第二列不相同且各列的元素不能全為零</w:t>
      </w:r>
      <w:r w:rsidR="005F4218" w:rsidRPr="00935613">
        <w:t>，這樣的矩陣共有</w:t>
      </w:r>
      <w:r w:rsidR="00596054" w:rsidRPr="00935613">
        <w:rPr>
          <w:rFonts w:hint="eastAsia"/>
        </w:rPr>
        <w:t xml:space="preserve">      </w:t>
      </w:r>
      <w:r w:rsidR="005F4218" w:rsidRPr="00935613">
        <w:t>個。</w:t>
      </w:r>
    </w:p>
    <w:p w:rsidR="00EB2795" w:rsidRDefault="00EB2795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E047F3" w:rsidRDefault="009E6C59" w:rsidP="001D7B0B">
      <w:pPr>
        <w:pStyle w:val="TIT10cm1505"/>
        <w:spacing w:before="120"/>
      </w:pPr>
      <w:r w:rsidRPr="00935613"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0859A10A" wp14:editId="7183B281">
                <wp:simplePos x="0" y="0"/>
                <wp:positionH relativeFrom="column">
                  <wp:posOffset>4654238</wp:posOffset>
                </wp:positionH>
                <wp:positionV relativeFrom="paragraph">
                  <wp:posOffset>373707</wp:posOffset>
                </wp:positionV>
                <wp:extent cx="454025" cy="443230"/>
                <wp:effectExtent l="0" t="0" r="22225" b="33020"/>
                <wp:wrapNone/>
                <wp:docPr id="78" name="Group 1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4025" cy="443230"/>
                          <a:chOff x="1696" y="4010"/>
                          <a:chExt cx="715" cy="698"/>
                        </a:xfrm>
                      </wpg:grpSpPr>
                      <wpg:grpSp>
                        <wpg:cNvPr id="79" name="Group 395"/>
                        <wpg:cNvGrpSpPr>
                          <a:grpSpLocks/>
                        </wpg:cNvGrpSpPr>
                        <wpg:grpSpPr bwMode="auto">
                          <a:xfrm>
                            <a:off x="1805" y="4354"/>
                            <a:ext cx="486" cy="354"/>
                            <a:chOff x="3278" y="1971"/>
                            <a:chExt cx="520" cy="400"/>
                          </a:xfrm>
                        </wpg:grpSpPr>
                        <wps:wsp>
                          <wps:cNvPr id="80" name="Text Box 3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8" y="1971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Oval 39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2" name="Line 398"/>
                        <wps:cNvCnPr>
                          <a:cxnSpLocks noChangeShapeType="1"/>
                        </wps:cNvCnPr>
                        <wps:spPr bwMode="auto">
                          <a:xfrm flipV="1">
                            <a:off x="1696" y="4701"/>
                            <a:ext cx="715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3" name="Group 399"/>
                        <wpg:cNvGrpSpPr>
                          <a:grpSpLocks/>
                        </wpg:cNvGrpSpPr>
                        <wpg:grpSpPr bwMode="auto">
                          <a:xfrm>
                            <a:off x="1830" y="4010"/>
                            <a:ext cx="486" cy="355"/>
                            <a:chOff x="3283" y="1963"/>
                            <a:chExt cx="520" cy="400"/>
                          </a:xfrm>
                        </wpg:grpSpPr>
                        <wps:wsp>
                          <wps:cNvPr id="84" name="Text Box 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3" y="1963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Oval 40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6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1773" y="4358"/>
                            <a:ext cx="5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59A10A" id="Group 1922" o:spid="_x0000_s1221" style="position:absolute;left:0;text-align:left;margin-left:366.5pt;margin-top:29.45pt;width:35.75pt;height:34.9pt;z-index:251656704" coordorigin="1696,4010" coordsize="715,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">
                <v:group id="Group 395" o:spid="_x0000_s1222" style="position:absolute;left:1805;top:4354;width:486;height:354" coordorigin="3278,1971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shape id="Text Box 396" o:spid="_x0000_s1223" type="#_x0000_t202" style="position:absolute;left:3278;top:1971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7D0A7F" w:rsidRDefault="007D0A7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7</w:t>
                          </w:r>
                        </w:p>
                      </w:txbxContent>
                    </v:textbox>
                  </v:shape>
                  <v:oval id="Oval 397" o:spid="_x0000_s1224" style="position:absolute;left:338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dVD8QA&#10;AADbAAAADwAAAGRycy9kb3ducmV2LnhtbESPzWrDMBCE74W+g9hAL6WRE0owbuQQCoUeAs3fA2ys&#10;jezYWrmSGrtvXxUCOQ4z8w2zXI22E1fyoXGsYDbNQBBXTjdsFBwPHy85iBCRNXaOScEvBViVjw9L&#10;LLQbeEfXfTQiQTgUqKCOsS+kDFVNFsPU9cTJOztvMSbpjdQehwS3nZxn2UJabDgt1NjTe01Vu/+x&#10;Ck6noxvlt//aPpvW4+tl6M1mq9TTZFy/gYg0xnv41v7UCvIZ/H9JP0C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nVQ/EAAAA2wAAAA8AAAAAAAAAAAAAAAAAmAIAAGRycy9k&#10;b3ducmV2LnhtbFBLBQYAAAAABAAEAPUAAACJAwAAAAA=&#10;" filled="f"/>
                </v:group>
                <v:line id="Line 398" o:spid="_x0000_s1225" style="position:absolute;flip:y;visibility:visible;mso-wrap-style:square" from="1696,4701" to="2411,4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  <v:group id="Group 399" o:spid="_x0000_s1226" style="position:absolute;left:1830;top:4010;width:486;height:355" coordorigin="3283,1963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<v:shape id="Text Box 400" o:spid="_x0000_s1227" type="#_x0000_t202" style="position:absolute;left:3283;top:1963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<v:textbox>
                      <w:txbxContent>
                        <w:p w:rsidR="007D0A7F" w:rsidRDefault="007D0A7F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6</w:t>
                          </w:r>
                        </w:p>
                      </w:txbxContent>
                    </v:textbox>
                  </v:shape>
                  <v:oval id="Oval 401" o:spid="_x0000_s1228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xTDMMA&#10;AADbAAAADwAAAGRycy9kb3ducmV2LnhtbESP0WoCMRRE3wv+Q7iCL6VmFSuyNYoIgg9CrfoB181t&#10;duvmZk2iu/17Uyj4OMzMGWa+7Gwt7uRD5VjBaJiBIC6crtgoOB03bzMQISJrrB2Tgl8KsFz0XuaY&#10;a9fyF90P0YgE4ZCjgjLGJpcyFCVZDEPXECfv23mLMUlvpPbYJrit5TjLptJixWmhxIbWJRWXw80q&#10;OJ9PrpNX/7l/NRePk5+2Mbu9UoN+t/oAEamLz/B/e6sVzN7h70v6A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xTDMMAAADbAAAADwAAAAAAAAAAAAAAAACYAgAAZHJzL2Rv&#10;d25yZXYueG1sUEsFBgAAAAAEAAQA9QAAAIgDAAAAAA==&#10;" filled="f"/>
                </v:group>
                <v:line id="Line 402" o:spid="_x0000_s1229" style="position:absolute;visibility:visible;mso-wrap-style:square" from="1773,4358" to="2321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</v:group>
            </w:pict>
          </mc:Fallback>
        </mc:AlternateContent>
      </w:r>
      <w:r w:rsidR="001D7B0B">
        <w:rPr>
          <w:rFonts w:hint="eastAsia"/>
        </w:rPr>
        <w:t>B</w:t>
      </w:r>
      <w:r w:rsidR="001D7B0B">
        <w:t>.</w:t>
      </w:r>
      <w:r w:rsidR="001D7B0B">
        <w:tab/>
      </w:r>
      <w:r w:rsidR="005F4218" w:rsidRPr="00935613">
        <w:t>坐標平面上</w:t>
      </w:r>
      <w:r w:rsidR="00856889" w:rsidRPr="00856889">
        <w:rPr>
          <w:position w:val="-6"/>
        </w:rPr>
        <w:object w:dxaOrig="240" w:dyaOrig="260">
          <v:shape id="_x0000_i1121" type="#_x0000_t75" style="width:12.05pt;height:12.7pt" o:ole="">
            <v:imagedata r:id="rId199" o:title=""/>
          </v:shape>
          <o:OLEObject Type="Embed" ProgID="Equation.DSMT4" ShapeID="_x0000_i1121" DrawAspect="Content" ObjectID="_1514166270" r:id="rId200"/>
        </w:object>
      </w:r>
      <w:r w:rsidR="005F4218" w:rsidRPr="00935613">
        <w:t>為原點，設</w:t>
      </w:r>
      <w:r w:rsidR="005F4218" w:rsidRPr="005D3605">
        <w:fldChar w:fldCharType="begin"/>
      </w:r>
      <w:r w:rsidR="005F4218" w:rsidRPr="005D3605">
        <w:instrText xml:space="preserve"> EQ \o(\s\up 8(</w:instrText>
      </w:r>
      <w:r w:rsidR="005F4218" w:rsidRPr="005D3605">
        <w:sym w:font="MT Extra" w:char="F086"/>
      </w:r>
      <w:r w:rsidR="005F4218" w:rsidRPr="005D3605">
        <w:instrText>),</w:instrText>
      </w:r>
      <w:r w:rsidR="005F4218" w:rsidRPr="00856889">
        <w:rPr>
          <w:i/>
        </w:rPr>
        <w:instrText>u</w:instrText>
      </w:r>
      <w:r w:rsidR="005F4218" w:rsidRPr="005D3605">
        <w:instrText>)</w:instrText>
      </w:r>
      <w:r w:rsidR="005F4218" w:rsidRPr="005D3605">
        <w:fldChar w:fldCharType="end"/>
      </w:r>
      <w:r w:rsidR="00856889" w:rsidRPr="00856889">
        <w:rPr>
          <w:position w:val="-10"/>
        </w:rPr>
        <w:object w:dxaOrig="660" w:dyaOrig="300">
          <v:shape id="_x0000_i1122" type="#_x0000_t75" style="width:33pt;height:14.9pt" o:ole="">
            <v:imagedata r:id="rId201" o:title=""/>
          </v:shape>
          <o:OLEObject Type="Embed" ProgID="Equation.DSMT4" ShapeID="_x0000_i1122" DrawAspect="Content" ObjectID="_1514166271" r:id="rId202"/>
        </w:object>
      </w:r>
      <w:r w:rsidR="005F4218" w:rsidRPr="00935613">
        <w:t>、</w:t>
      </w:r>
      <w:r w:rsidR="005F4218" w:rsidRPr="005D3605">
        <w:fldChar w:fldCharType="begin"/>
      </w:r>
      <w:r w:rsidR="005F4218" w:rsidRPr="005D3605">
        <w:instrText xml:space="preserve"> EQ \o(\s\up 8(</w:instrText>
      </w:r>
      <w:r w:rsidR="005F4218" w:rsidRPr="005D3605">
        <w:sym w:font="MT Extra" w:char="F086"/>
      </w:r>
      <w:r w:rsidR="005F4218" w:rsidRPr="005D3605">
        <w:instrText>),</w:instrText>
      </w:r>
      <w:r w:rsidR="005F4218" w:rsidRPr="00856889">
        <w:rPr>
          <w:i/>
        </w:rPr>
        <w:instrText>v</w:instrText>
      </w:r>
      <w:r w:rsidR="005F4218" w:rsidRPr="005D3605">
        <w:instrText>)</w:instrText>
      </w:r>
      <w:r w:rsidR="005F4218" w:rsidRPr="005D3605">
        <w:fldChar w:fldCharType="end"/>
      </w:r>
      <w:r w:rsidR="00856889" w:rsidRPr="00856889">
        <w:rPr>
          <w:position w:val="-10"/>
        </w:rPr>
        <w:object w:dxaOrig="680" w:dyaOrig="300">
          <v:shape id="_x0000_i1123" type="#_x0000_t75" style="width:33.6pt;height:14.9pt" o:ole="">
            <v:imagedata r:id="rId203" o:title=""/>
          </v:shape>
          <o:OLEObject Type="Embed" ProgID="Equation.DSMT4" ShapeID="_x0000_i1123" DrawAspect="Content" ObjectID="_1514166272" r:id="rId204"/>
        </w:object>
      </w:r>
      <w:r w:rsidR="005F4218" w:rsidRPr="00935613">
        <w:t>。令</w:t>
      </w:r>
      <w:r w:rsidR="00856889" w:rsidRPr="00856889">
        <w:rPr>
          <w:position w:val="-4"/>
        </w:rPr>
        <w:object w:dxaOrig="240" w:dyaOrig="240">
          <v:shape id="_x0000_i1124" type="#_x0000_t75" style="width:12.05pt;height:12.05pt" o:ole="">
            <v:imagedata r:id="rId205" o:title=""/>
          </v:shape>
          <o:OLEObject Type="Embed" ProgID="Equation.DSMT4" ShapeID="_x0000_i1124" DrawAspect="Content" ObjectID="_1514166273" r:id="rId206"/>
        </w:object>
      </w:r>
      <w:r w:rsidR="005F4218" w:rsidRPr="00935613">
        <w:t>為滿足</w:t>
      </w:r>
      <w:r w:rsidR="005F4218" w:rsidRPr="005D3605">
        <w:fldChar w:fldCharType="begin"/>
      </w:r>
      <w:r w:rsidR="005F4218" w:rsidRPr="005D3605">
        <w:instrText xml:space="preserve"> EQ \o(\s\up 8(</w:instrText>
      </w:r>
      <w:r w:rsidR="005F4218" w:rsidRPr="00935613">
        <w:sym w:font="MT Extra" w:char="F086"/>
      </w:r>
      <w:r w:rsidR="005F4218" w:rsidRPr="005D3605">
        <w:instrText>),</w:instrText>
      </w:r>
      <w:r w:rsidR="005F4218" w:rsidRPr="00856889">
        <w:rPr>
          <w:i/>
        </w:rPr>
        <w:instrText>OP</w:instrText>
      </w:r>
      <w:r w:rsidR="005F4218" w:rsidRPr="005D3605">
        <w:instrText>)</w:instrText>
      </w:r>
      <w:r w:rsidR="005F4218" w:rsidRPr="005D3605">
        <w:fldChar w:fldCharType="end"/>
      </w:r>
      <w:r w:rsidR="00856889" w:rsidRPr="00856889">
        <w:rPr>
          <w:position w:val="-6"/>
        </w:rPr>
        <w:object w:dxaOrig="380" w:dyaOrig="220">
          <v:shape id="_x0000_i1125" type="#_x0000_t75" style="width:18.7pt;height:11.1pt" o:ole="">
            <v:imagedata r:id="rId207" o:title=""/>
          </v:shape>
          <o:OLEObject Type="Embed" ProgID="Equation.DSMT4" ShapeID="_x0000_i1125" DrawAspect="Content" ObjectID="_1514166274" r:id="rId208"/>
        </w:object>
      </w:r>
      <w:r w:rsidR="005F4218" w:rsidRPr="005D3605">
        <w:fldChar w:fldCharType="begin"/>
      </w:r>
      <w:r w:rsidR="005F4218" w:rsidRPr="005D3605">
        <w:instrText xml:space="preserve"> EQ \o(\s\up 8(</w:instrText>
      </w:r>
      <w:r w:rsidR="005F4218" w:rsidRPr="005D3605">
        <w:sym w:font="MT Extra" w:char="F086"/>
      </w:r>
      <w:r w:rsidR="005F4218" w:rsidRPr="005D3605">
        <w:instrText>),</w:instrText>
      </w:r>
      <w:r w:rsidR="005F4218" w:rsidRPr="000819C3">
        <w:rPr>
          <w:i/>
        </w:rPr>
        <w:instrText>u</w:instrText>
      </w:r>
      <w:r w:rsidR="005F4218" w:rsidRPr="005D3605">
        <w:instrText>)</w:instrText>
      </w:r>
      <w:r w:rsidR="005F4218" w:rsidRPr="005D3605">
        <w:fldChar w:fldCharType="end"/>
      </w:r>
      <w:r w:rsidR="00856889" w:rsidRPr="00856889">
        <w:rPr>
          <w:position w:val="-10"/>
        </w:rPr>
        <w:object w:dxaOrig="360" w:dyaOrig="279">
          <v:shape id="_x0000_i1126" type="#_x0000_t75" style="width:18.1pt;height:14.25pt" o:ole="">
            <v:imagedata r:id="rId209" o:title=""/>
          </v:shape>
          <o:OLEObject Type="Embed" ProgID="Equation.DSMT4" ShapeID="_x0000_i1126" DrawAspect="Content" ObjectID="_1514166275" r:id="rId210"/>
        </w:object>
      </w:r>
      <w:r w:rsidR="005F4218" w:rsidRPr="005D3605">
        <w:fldChar w:fldCharType="begin"/>
      </w:r>
      <w:r w:rsidR="005F4218" w:rsidRPr="005D3605">
        <w:instrText xml:space="preserve"> EQ \o(\s\up 8(</w:instrText>
      </w:r>
      <w:r w:rsidR="005F4218" w:rsidRPr="005D3605">
        <w:sym w:font="MT Extra" w:char="F086"/>
      </w:r>
      <w:r w:rsidR="005F4218" w:rsidRPr="005D3605">
        <w:instrText>),</w:instrText>
      </w:r>
      <w:r w:rsidR="005F4218" w:rsidRPr="000819C3">
        <w:rPr>
          <w:i/>
        </w:rPr>
        <w:instrText>v</w:instrText>
      </w:r>
      <w:r w:rsidR="005F4218" w:rsidRPr="005D3605">
        <w:instrText>)</w:instrText>
      </w:r>
      <w:r w:rsidR="005F4218" w:rsidRPr="005D3605">
        <w:fldChar w:fldCharType="end"/>
      </w:r>
      <w:r w:rsidR="005F4218" w:rsidRPr="00935613">
        <w:t>的</w:t>
      </w:r>
      <w:r w:rsidR="003453F5" w:rsidRPr="00935613">
        <w:rPr>
          <w:rFonts w:hint="eastAsia"/>
        </w:rPr>
        <w:t>所有</w:t>
      </w:r>
      <w:r w:rsidR="005F4218" w:rsidRPr="00935613">
        <w:t>點</w:t>
      </w:r>
      <w:r w:rsidR="000819C3" w:rsidRPr="000819C3">
        <w:rPr>
          <w:position w:val="-4"/>
        </w:rPr>
        <w:object w:dxaOrig="220" w:dyaOrig="240">
          <v:shape id="_x0000_i1127" type="#_x0000_t75" style="width:11.1pt;height:12.7pt" o:ole="">
            <v:imagedata r:id="rId211" o:title=""/>
          </v:shape>
          <o:OLEObject Type="Embed" ProgID="Equation.DSMT4" ShapeID="_x0000_i1127" DrawAspect="Content" ObjectID="_1514166276" r:id="rId212"/>
        </w:object>
      </w:r>
      <w:r w:rsidR="005F4218" w:rsidRPr="00935613">
        <w:t>所形成的區域，</w:t>
      </w:r>
      <w:r w:rsidR="003453F5" w:rsidRPr="00935613">
        <w:t>其中</w:t>
      </w:r>
      <w:r w:rsidR="000819C3" w:rsidRPr="000819C3">
        <w:rPr>
          <w:position w:val="-22"/>
        </w:rPr>
        <w:object w:dxaOrig="880" w:dyaOrig="580">
          <v:shape id="_x0000_i1128" type="#_x0000_t75" style="width:44.4pt;height:30.15pt" o:ole="">
            <v:imagedata r:id="rId213" o:title=""/>
          </v:shape>
          <o:OLEObject Type="Embed" ProgID="Equation.DSMT4" ShapeID="_x0000_i1128" DrawAspect="Content" ObjectID="_1514166277" r:id="rId214"/>
        </w:object>
      </w:r>
      <w:r w:rsidR="003453F5" w:rsidRPr="00935613">
        <w:rPr>
          <w:rFonts w:hint="eastAsia"/>
        </w:rPr>
        <w:t>、</w:t>
      </w:r>
      <w:r w:rsidR="000819C3" w:rsidRPr="000819C3">
        <w:rPr>
          <w:position w:val="-22"/>
        </w:rPr>
        <w:object w:dxaOrig="999" w:dyaOrig="580">
          <v:shape id="_x0000_i1129" type="#_x0000_t75" style="width:50.1pt;height:29.2pt" o:ole="">
            <v:imagedata r:id="rId215" o:title=""/>
          </v:shape>
          <o:OLEObject Type="Embed" ProgID="Equation.DSMT4" ShapeID="_x0000_i1129" DrawAspect="Content" ObjectID="_1514166278" r:id="rId216"/>
        </w:object>
      </w:r>
      <w:r w:rsidR="007D3302" w:rsidRPr="00935613">
        <w:rPr>
          <w:rFonts w:hint="eastAsia"/>
        </w:rPr>
        <w:t>，</w:t>
      </w:r>
      <w:r w:rsidR="005F4218" w:rsidRPr="00935613">
        <w:t>則</w:t>
      </w:r>
      <w:r w:rsidR="000819C3" w:rsidRPr="000819C3">
        <w:rPr>
          <w:position w:val="-4"/>
        </w:rPr>
        <w:object w:dxaOrig="240" w:dyaOrig="240">
          <v:shape id="_x0000_i1130" type="#_x0000_t75" style="width:12.05pt;height:12.05pt" o:ole="">
            <v:imagedata r:id="rId217" o:title=""/>
          </v:shape>
          <o:OLEObject Type="Embed" ProgID="Equation.DSMT4" ShapeID="_x0000_i1130" DrawAspect="Content" ObjectID="_1514166279" r:id="rId218"/>
        </w:object>
      </w:r>
      <w:r w:rsidR="005F4218" w:rsidRPr="00935613">
        <w:t>的面積為</w:t>
      </w:r>
      <w:r w:rsidR="005F4218" w:rsidRPr="00935613">
        <w:rPr>
          <w:rFonts w:hint="eastAsia"/>
        </w:rPr>
        <w:t xml:space="preserve">     </w:t>
      </w:r>
      <w:r w:rsidR="005F4218" w:rsidRPr="00935613">
        <w:t>平方單位。</w:t>
      </w:r>
      <w:r w:rsidR="005F4218">
        <w:rPr>
          <w:rFonts w:hint="eastAsia"/>
        </w:rPr>
        <w:t>（化成最簡分數）</w:t>
      </w:r>
    </w:p>
    <w:p w:rsidR="00EB2795" w:rsidRDefault="00EB2795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5F4218" w:rsidRPr="00935613" w:rsidRDefault="000819C3" w:rsidP="001D7B0B">
      <w:pPr>
        <w:pStyle w:val="TIT10cm1505"/>
        <w:spacing w:before="12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6463EFB4" wp14:editId="68EFBB82">
                <wp:simplePos x="0" y="0"/>
                <wp:positionH relativeFrom="column">
                  <wp:posOffset>3880324</wp:posOffset>
                </wp:positionH>
                <wp:positionV relativeFrom="paragraph">
                  <wp:posOffset>328295</wp:posOffset>
                </wp:positionV>
                <wp:extent cx="419100" cy="225425"/>
                <wp:effectExtent l="0" t="0" r="19050" b="22225"/>
                <wp:wrapNone/>
                <wp:docPr id="71" name="Group 20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9100" cy="225425"/>
                          <a:chOff x="4520" y="9354"/>
                          <a:chExt cx="660" cy="355"/>
                        </a:xfrm>
                      </wpg:grpSpPr>
                      <wps:wsp>
                        <wps:cNvPr id="72" name="Freeform 1994"/>
                        <wps:cNvSpPr>
                          <a:spLocks/>
                        </wps:cNvSpPr>
                        <wps:spPr bwMode="auto">
                          <a:xfrm>
                            <a:off x="4538" y="9354"/>
                            <a:ext cx="540" cy="328"/>
                          </a:xfrm>
                          <a:custGeom>
                            <a:avLst/>
                            <a:gdLst>
                              <a:gd name="T0" fmla="*/ 0 w 1503"/>
                              <a:gd name="T1" fmla="*/ 335 h 494"/>
                              <a:gd name="T2" fmla="*/ 54 w 1503"/>
                              <a:gd name="T3" fmla="*/ 308 h 494"/>
                              <a:gd name="T4" fmla="*/ 182 w 1503"/>
                              <a:gd name="T5" fmla="*/ 494 h 494"/>
                              <a:gd name="T6" fmla="*/ 321 w 1503"/>
                              <a:gd name="T7" fmla="*/ 0 h 494"/>
                              <a:gd name="T8" fmla="*/ 1503 w 1503"/>
                              <a:gd name="T9" fmla="*/ 0 h 4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03" h="494">
                                <a:moveTo>
                                  <a:pt x="0" y="335"/>
                                </a:moveTo>
                                <a:lnTo>
                                  <a:pt x="54" y="308"/>
                                </a:lnTo>
                                <a:lnTo>
                                  <a:pt x="182" y="494"/>
                                </a:lnTo>
                                <a:lnTo>
                                  <a:pt x="321" y="0"/>
                                </a:lnTo>
                                <a:lnTo>
                                  <a:pt x="1503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3" name="Group 2000"/>
                        <wpg:cNvGrpSpPr>
                          <a:grpSpLocks/>
                        </wpg:cNvGrpSpPr>
                        <wpg:grpSpPr bwMode="auto">
                          <a:xfrm>
                            <a:off x="4520" y="9359"/>
                            <a:ext cx="660" cy="350"/>
                            <a:chOff x="4520" y="9359"/>
                            <a:chExt cx="660" cy="350"/>
                          </a:xfrm>
                        </wpg:grpSpPr>
                        <wpg:grpSp>
                          <wpg:cNvPr id="74" name="Group 1996"/>
                          <wpg:cNvGrpSpPr>
                            <a:grpSpLocks/>
                          </wpg:cNvGrpSpPr>
                          <wpg:grpSpPr bwMode="auto">
                            <a:xfrm>
                              <a:off x="4586" y="9359"/>
                              <a:ext cx="528" cy="350"/>
                              <a:chOff x="3260" y="1980"/>
                              <a:chExt cx="520" cy="400"/>
                            </a:xfrm>
                          </wpg:grpSpPr>
                          <wps:wsp>
                            <wps:cNvPr id="75" name="Text Box 19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0" y="198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596054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1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Oval 19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7" name="Line 1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20" y="9699"/>
                              <a:ext cx="6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463EFB4" id="Group 2001" o:spid="_x0000_s1230" style="position:absolute;left:0;text-align:left;margin-left:305.55pt;margin-top:25.85pt;width:33pt;height:17.75pt;z-index:251665920" coordorigin="4520,9354" coordsize="660,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">
                <v:shape id="Freeform 1994" o:spid="_x0000_s1231" style="position:absolute;left:4538;top:9354;width:540;height:328;visibility:visible;mso-wrap-style:square;v-text-anchor:top" coordsize="1503,4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EPesMA&#10;AADbAAAADwAAAGRycy9kb3ducmV2LnhtbESPQWvCQBSE74L/YXlCb7oxSCvRVcRStNiLUTw/ss9s&#10;NPs2ZFeN/75bKHgcZuYbZr7sbC3u1PrKsYLxKAFBXDhdcangePgaTkH4gKyxdkwKnuRhuej35php&#10;9+A93fNQighhn6ECE0KTSekLQxb9yDXE0Tu71mKIsi2lbvER4baWaZK8S4sVxwWDDa0NFdf8ZhXk&#10;yW562nxeyu3k+3bcrZ72x+xTpd4G3WoGIlAXXuH/9lYr+Ejh70v8AX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EPesMAAADbAAAADwAAAAAAAAAAAAAAAACYAgAAZHJzL2Rv&#10;d25yZXYueG1sUEsFBgAAAAAEAAQA9QAAAIgDAAAAAA==&#10;" path="m,335l54,308,182,494,321,,1503,e" filled="f" strokeweight="1pt">
                  <v:path arrowok="t" o:connecttype="custom" o:connectlocs="0,222;19,205;65,328;115,0;540,0" o:connectangles="0,0,0,0,0"/>
                </v:shape>
                <v:group id="Group 2000" o:spid="_x0000_s1232" style="position:absolute;left:4520;top:9359;width:660;height:350" coordorigin="4520,9359" coordsize="660,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group id="Group 1996" o:spid="_x0000_s1233" style="position:absolute;left:4586;top:9359;width:528;height:350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<v:shape id="Text Box 1997" o:spid="_x0000_s123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<v:textbox>
                        <w:txbxContent>
                          <w:p w:rsidR="007D0A7F" w:rsidRDefault="007D0A7F" w:rsidP="00596054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19</w:t>
                            </w:r>
                          </w:p>
                        </w:txbxContent>
                      </v:textbox>
                    </v:shape>
                    <v:oval id="Oval 1998" o:spid="_x0000_s123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u9XMQA&#10;AADbAAAADwAAAGRycy9kb3ducmV2LnhtbESPUWvCMBSF3wf+h3CFvQybbgyV2igyGPgwmFN/wLW5&#10;ptXmpkui7f79Mhj4eDjnfIdTrgbbihv50DhW8JzlIIgrpxs2Cg7798kcRIjIGlvHpOCHAqyWo4cS&#10;C+16/qLbLhqRIBwKVFDH2BVShqomiyFzHXHyTs5bjEl6I7XHPsFtK1/yfCotNpwWauzorabqsrta&#10;BcfjwQ3y239un8zF4+u578zHVqnH8bBegIg0xHv4v73RCmZT+PuSf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bvVzEAAAA2wAAAA8AAAAAAAAAAAAAAAAAmAIAAGRycy9k&#10;b3ducmV2LnhtbFBLBQYAAAAABAAEAPUAAACJAwAAAAA=&#10;" filled="f"/>
                  </v:group>
                  <v:line id="Line 1999" o:spid="_x0000_s1236" style="position:absolute;visibility:visible;mso-wrap-style:square" from="4520,9699" to="5180,9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/v:group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4FF95260" wp14:editId="2ADA1926">
                <wp:simplePos x="0" y="0"/>
                <wp:positionH relativeFrom="column">
                  <wp:posOffset>3290096</wp:posOffset>
                </wp:positionH>
                <wp:positionV relativeFrom="paragraph">
                  <wp:posOffset>325120</wp:posOffset>
                </wp:positionV>
                <wp:extent cx="342900" cy="222250"/>
                <wp:effectExtent l="0" t="0" r="19050" b="25400"/>
                <wp:wrapNone/>
                <wp:docPr id="66" name="Group 19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" cy="222250"/>
                          <a:chOff x="2160" y="12070"/>
                          <a:chExt cx="540" cy="350"/>
                        </a:xfrm>
                      </wpg:grpSpPr>
                      <wpg:grpSp>
                        <wpg:cNvPr id="67" name="Group 1989"/>
                        <wpg:cNvGrpSpPr>
                          <a:grpSpLocks/>
                        </wpg:cNvGrpSpPr>
                        <wpg:grpSpPr bwMode="auto">
                          <a:xfrm>
                            <a:off x="2205" y="12070"/>
                            <a:ext cx="480" cy="350"/>
                            <a:chOff x="3260" y="1980"/>
                            <a:chExt cx="520" cy="400"/>
                          </a:xfrm>
                        </wpg:grpSpPr>
                        <wps:wsp>
                          <wps:cNvPr id="68" name="Text Box 19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596054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Oval 1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0" name="Line 1992"/>
                        <wps:cNvCnPr>
                          <a:cxnSpLocks noChangeShapeType="1"/>
                        </wps:cNvCnPr>
                        <wps:spPr bwMode="auto">
                          <a:xfrm>
                            <a:off x="2160" y="1242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FF95260" id="Group 1988" o:spid="_x0000_s1237" style="position:absolute;left:0;text-align:left;margin-left:259.05pt;margin-top:25.6pt;width:27pt;height:17.5pt;z-index:251664896" coordorigin="2160,12070" coordsize="540,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">
                <v:group id="Group 1989" o:spid="_x0000_s1238" style="position:absolute;left:2205;top:12070;width:480;height:350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 id="Text Box 1990" o:spid="_x0000_s1239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<v:textbox>
                      <w:txbxContent>
                        <w:p w:rsidR="007D0A7F" w:rsidRDefault="007D0A7F" w:rsidP="00596054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8</w:t>
                          </w:r>
                        </w:p>
                      </w:txbxContent>
                    </v:textbox>
                  </v:shape>
                  <v:oval id="Oval 1991" o:spid="_x0000_s1240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2/88QA&#10;AADbAAAADwAAAGRycy9kb3ducmV2LnhtbESPUWvCMBSF3wf+h3CFvQybbgzR2igyGPgwmFN/wLW5&#10;ptXmpkui7f79Mhj4eDjnfIdTrgbbihv50DhW8JzlIIgrpxs2Cg7798kMRIjIGlvHpOCHAqyWo4cS&#10;C+16/qLbLhqRIBwKVFDH2BVShqomiyFzHXHyTs5bjEl6I7XHPsFtK1/yfCotNpwWauzorabqsrta&#10;BcfjwQ3y239un8zF4+u578zHVqnH8bBegIg0xHv4v73RCqZz+PuSf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dv/PEAAAA2wAAAA8AAAAAAAAAAAAAAAAAmAIAAGRycy9k&#10;b3ducmV2LnhtbFBLBQYAAAAABAAEAPUAAACJAwAAAAA=&#10;" filled="f"/>
                </v:group>
                <v:line id="Line 1992" o:spid="_x0000_s1241" style="position:absolute;visibility:visible;mso-wrap-style:square" from="2160,12420" to="270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</v:group>
            </w:pict>
          </mc:Fallback>
        </mc:AlternateContent>
      </w:r>
      <w:r w:rsidR="001D7B0B">
        <w:rPr>
          <w:rFonts w:hint="eastAsia"/>
        </w:rPr>
        <w:t>C</w:t>
      </w:r>
      <w:r w:rsidR="001D7B0B">
        <w:t>.</w:t>
      </w:r>
      <w:r w:rsidR="001D7B0B">
        <w:tab/>
      </w:r>
      <w:r w:rsidR="005F4218" w:rsidRPr="00935613">
        <w:t>從橢圓</w:t>
      </w:r>
      <w:r w:rsidRPr="000819C3">
        <w:rPr>
          <w:position w:val="-4"/>
        </w:rPr>
        <w:object w:dxaOrig="200" w:dyaOrig="240">
          <v:shape id="_x0000_i1131" type="#_x0000_t75" style="width:10.45pt;height:12.05pt" o:ole="">
            <v:imagedata r:id="rId219" o:title=""/>
          </v:shape>
          <o:OLEObject Type="Embed" ProgID="Equation.DSMT4" ShapeID="_x0000_i1131" DrawAspect="Content" ObjectID="_1514166280" r:id="rId220"/>
        </w:object>
      </w:r>
      <w:r w:rsidR="005F4218" w:rsidRPr="00935613">
        <w:t>的兩焦點</w:t>
      </w:r>
      <w:r w:rsidR="005F4218" w:rsidRPr="00935613">
        <w:rPr>
          <w:rFonts w:hint="eastAsia"/>
        </w:rPr>
        <w:t>分別</w:t>
      </w:r>
      <w:r w:rsidR="005F4218" w:rsidRPr="00935613">
        <w:t>作垂直於長軸的直線，交橢圓於四點</w:t>
      </w:r>
      <w:r w:rsidR="00E4268C" w:rsidRPr="00935613">
        <w:t>。</w:t>
      </w:r>
      <w:r w:rsidR="005F4218" w:rsidRPr="00935613">
        <w:t>已知連此四點得一個邊長為</w:t>
      </w:r>
      <w:r w:rsidR="005F4218" w:rsidRPr="00935613">
        <w:t>2</w:t>
      </w:r>
      <w:r w:rsidR="005F4218" w:rsidRPr="00935613">
        <w:t>的正方形</w:t>
      </w:r>
      <w:r w:rsidR="00E4268C" w:rsidRPr="00935613">
        <w:t>，</w:t>
      </w:r>
      <w:r w:rsidR="005F4218" w:rsidRPr="00935613">
        <w:t>則</w:t>
      </w:r>
      <w:r w:rsidRPr="000819C3">
        <w:rPr>
          <w:position w:val="-4"/>
        </w:rPr>
        <w:object w:dxaOrig="200" w:dyaOrig="240">
          <v:shape id="_x0000_i1132" type="#_x0000_t75" style="width:10.45pt;height:12.05pt" o:ole="">
            <v:imagedata r:id="rId221" o:title=""/>
          </v:shape>
          <o:OLEObject Type="Embed" ProgID="Equation.DSMT4" ShapeID="_x0000_i1132" DrawAspect="Content" ObjectID="_1514166281" r:id="rId222"/>
        </w:object>
      </w:r>
      <w:proofErr w:type="gramStart"/>
      <w:r w:rsidR="005F4218" w:rsidRPr="00935613">
        <w:t>的長軸長</w:t>
      </w:r>
      <w:proofErr w:type="gramEnd"/>
      <w:r w:rsidR="005F4218" w:rsidRPr="00935613">
        <w:t>為</w:t>
      </w:r>
      <w:r w:rsidR="005F4218" w:rsidRPr="00935613">
        <w:rPr>
          <w:rFonts w:hint="eastAsia"/>
        </w:rPr>
        <w:t xml:space="preserve">    </w:t>
      </w:r>
      <w:r w:rsidR="005F4218" w:rsidRPr="00935613">
        <w:object w:dxaOrig="220" w:dyaOrig="220">
          <v:shape id="_x0000_i1133" type="#_x0000_t75" style="width:11.1pt;height:11.1pt" o:ole="">
            <v:imagedata r:id="rId223" o:title=""/>
          </v:shape>
          <o:OLEObject Type="Embed" ProgID="Equation.DSMT4" ShapeID="_x0000_i1133" DrawAspect="Content" ObjectID="_1514166282" r:id="rId224"/>
        </w:object>
      </w:r>
      <w:r w:rsidR="005F4218" w:rsidRPr="00935613">
        <w:rPr>
          <w:rFonts w:hint="eastAsia"/>
        </w:rPr>
        <w:t xml:space="preserve">      </w:t>
      </w:r>
      <w:r w:rsidR="005F4218" w:rsidRPr="00935613">
        <w:rPr>
          <w:rFonts w:hint="eastAsia"/>
        </w:rPr>
        <w:t>。</w:t>
      </w:r>
    </w:p>
    <w:p w:rsidR="00EB2795" w:rsidRDefault="00EB2795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5F4218" w:rsidRPr="00935613" w:rsidRDefault="00FF3287" w:rsidP="001D7B0B">
      <w:pPr>
        <w:pStyle w:val="TIT10cm1505"/>
        <w:spacing w:before="1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0C038C57" wp14:editId="7F2BAEA8">
                <wp:simplePos x="0" y="0"/>
                <wp:positionH relativeFrom="column">
                  <wp:posOffset>4358899</wp:posOffset>
                </wp:positionH>
                <wp:positionV relativeFrom="paragraph">
                  <wp:posOffset>1202457</wp:posOffset>
                </wp:positionV>
                <wp:extent cx="596900" cy="241300"/>
                <wp:effectExtent l="0" t="0" r="31750" b="25400"/>
                <wp:wrapNone/>
                <wp:docPr id="57" name="Group 1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6900" cy="241300"/>
                          <a:chOff x="8316" y="7341"/>
                          <a:chExt cx="940" cy="380"/>
                        </a:xfrm>
                      </wpg:grpSpPr>
                      <wpg:grpSp>
                        <wpg:cNvPr id="58" name="Group 1939"/>
                        <wpg:cNvGrpSpPr>
                          <a:grpSpLocks/>
                        </wpg:cNvGrpSpPr>
                        <wpg:grpSpPr bwMode="auto">
                          <a:xfrm>
                            <a:off x="837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59" name="Text Box 19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CA422E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Oval 19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1942"/>
                        <wpg:cNvGrpSpPr>
                          <a:grpSpLocks/>
                        </wpg:cNvGrpSpPr>
                        <wpg:grpSpPr bwMode="auto">
                          <a:xfrm>
                            <a:off x="8736" y="7341"/>
                            <a:ext cx="480" cy="369"/>
                            <a:chOff x="3260" y="1980"/>
                            <a:chExt cx="520" cy="400"/>
                          </a:xfrm>
                        </wpg:grpSpPr>
                        <wps:wsp>
                          <wps:cNvPr id="62" name="Text Box 19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CA422E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Oval 1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1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4" name="Line 1945"/>
                        <wps:cNvCnPr>
                          <a:cxnSpLocks noChangeShapeType="1"/>
                        </wps:cNvCnPr>
                        <wps:spPr bwMode="auto">
                          <a:xfrm>
                            <a:off x="8316" y="7721"/>
                            <a:ext cx="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038C57" id="Group 1938" o:spid="_x0000_s1242" style="position:absolute;left:0;text-align:left;margin-left:343.2pt;margin-top:94.7pt;width:47pt;height:19pt;z-index:251661824" coordorigin="8316,7341" coordsize="940,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">
                <v:group id="Group 1939" o:spid="_x0000_s1243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Text Box 1940" o:spid="_x0000_s124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<v:textbox>
                      <w:txbxContent>
                        <w:p w:rsidR="007D0A7F" w:rsidRDefault="007D0A7F" w:rsidP="00CA422E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3</w:t>
                          </w:r>
                        </w:p>
                      </w:txbxContent>
                    </v:textbox>
                  </v:shape>
                  <v:oval id="Oval 1941" o:spid="_x0000_s1245" style="position:absolute;left:332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cWbsEA&#10;AADbAAAADwAAAGRycy9kb3ducmV2LnhtbERP3WrCMBS+H/gO4Qi7GZpuDJFqLCIMdjGY0z7AaXNM&#10;q81JTbK2e/vlYrDLj+9/W0y2EwP50DpW8LzMQBDXTrdsFJTnt8UaRIjIGjvHpOCHAhS72cMWc+1G&#10;/qLhFI1IIRxyVNDE2OdShrohi2HpeuLEXZy3GBP0RmqPYwq3nXzJspW02HJqaLCnQ0P17fRtFVRV&#10;6SZ595/HJ3Pz+Hode/NxVOpxPu03ICJN8V/8537XClZpffqSfoD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nFm7BAAAA2wAAAA8AAAAAAAAAAAAAAAAAmAIAAGRycy9kb3du&#10;cmV2LnhtbFBLBQYAAAAABAAEAPUAAACGAwAAAAA=&#10;" filled="f"/>
                </v:group>
                <v:group id="Group 1942" o:spid="_x0000_s1246" style="position:absolute;left:873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Text Box 1943" o:spid="_x0000_s1247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<v:textbox>
                      <w:txbxContent>
                        <w:p w:rsidR="007D0A7F" w:rsidRDefault="007D0A7F" w:rsidP="00CA422E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4</w:t>
                          </w:r>
                        </w:p>
                      </w:txbxContent>
                    </v:textbox>
                  </v:shape>
                  <v:oval id="Oval 1944" o:spid="_x0000_s1248" style="position:absolute;left:331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WIGcQA&#10;AADbAAAADwAAAGRycy9kb3ducmV2LnhtbESP3WoCMRSE7wu+QzhCb4pm+4PIulmRgtCLQq36AMfN&#10;Mbu6OVmT6G7fvikUvBxm5humWA62FTfyoXGs4HmagSCunG7YKNjv1pM5iBCRNbaOScEPBViWo4cC&#10;c+16/qbbNhqRIBxyVFDH2OVShqomi2HqOuLkHZ23GJP0RmqPfYLbVr5k2UxabDgt1NjRe03VeXu1&#10;Cg6HvRvkxX9tnszZ49up78znRqnH8bBagIg0xHv4v/2hFcxe4e9L+gGy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1iBnEAAAA2wAAAA8AAAAAAAAAAAAAAAAAmAIAAGRycy9k&#10;b3ducmV2LnhtbFBLBQYAAAAABAAEAPUAAACJAwAAAAA=&#10;" filled="f"/>
                </v:group>
                <v:line id="Line 1945" o:spid="_x0000_s1249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49D8670E" wp14:editId="0DF66007">
                <wp:simplePos x="0" y="0"/>
                <wp:positionH relativeFrom="column">
                  <wp:posOffset>3481822</wp:posOffset>
                </wp:positionH>
                <wp:positionV relativeFrom="paragraph">
                  <wp:posOffset>1202457</wp:posOffset>
                </wp:positionV>
                <wp:extent cx="381000" cy="240818"/>
                <wp:effectExtent l="0" t="0" r="19050" b="26035"/>
                <wp:wrapNone/>
                <wp:docPr id="52" name="Group 1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" cy="240818"/>
                          <a:chOff x="2496" y="2820"/>
                          <a:chExt cx="600" cy="401"/>
                        </a:xfrm>
                      </wpg:grpSpPr>
                      <wpg:grpSp>
                        <wpg:cNvPr id="53" name="Group 1934"/>
                        <wpg:cNvGrpSpPr>
                          <a:grpSpLocks/>
                        </wpg:cNvGrpSpPr>
                        <wpg:grpSpPr bwMode="auto">
                          <a:xfrm>
                            <a:off x="2563" y="2820"/>
                            <a:ext cx="480" cy="369"/>
                            <a:chOff x="3268" y="1956"/>
                            <a:chExt cx="520" cy="400"/>
                          </a:xfrm>
                        </wpg:grpSpPr>
                        <wps:wsp>
                          <wps:cNvPr id="54" name="Text Box 19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8" y="1956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CA422E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Oval 19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6" name="Line 1937"/>
                        <wps:cNvCnPr>
                          <a:cxnSpLocks noChangeShapeType="1"/>
                        </wps:cNvCnPr>
                        <wps:spPr bwMode="auto">
                          <a:xfrm>
                            <a:off x="2496" y="3221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D8670E" id="Group 1933" o:spid="_x0000_s1250" style="position:absolute;left:0;text-align:left;margin-left:274.15pt;margin-top:94.7pt;width:30pt;height:18.95pt;z-index:251660800" coordorigin="2496,2820" coordsize="600,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">
                <v:group id="Group 1934" o:spid="_x0000_s1251" style="position:absolute;left:2563;top:2820;width:480;height:369" coordorigin="3268,195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Text Box 1935" o:spid="_x0000_s1252" type="#_x0000_t202" style="position:absolute;left:3268;top:1956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<v:textbox>
                      <w:txbxContent>
                        <w:p w:rsidR="007D0A7F" w:rsidRDefault="007D0A7F" w:rsidP="00CA422E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2</w:t>
                          </w:r>
                        </w:p>
                      </w:txbxContent>
                    </v:textbox>
                  </v:shape>
                  <v:oval id="Oval 1936" o:spid="_x0000_s1253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x/S8QA&#10;AADbAAAADwAAAGRycy9kb3ducmV2LnhtbESPUWvCMBSF3wf+h3CFvQybbkyR2igyGPgwmFN/wLW5&#10;ptXmpkui7f79Mhj4eDjnfIdTrgbbihv50DhW8JzlIIgrpxs2Cg7798kcRIjIGlvHpOCHAqyWo4cS&#10;C+16/qLbLhqRIBwKVFDH2BVShqomiyFzHXHyTs5bjEl6I7XHPsFtK1/yfCYtNpwWauzorabqsrta&#10;BcfjwQ3y239un8zF4+u578zHVqnH8bBegIg0xHv4v73RCqZT+PuSf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8f0vEAAAA2wAAAA8AAAAAAAAAAAAAAAAAmAIAAGRycy9k&#10;b3ducmV2LnhtbFBLBQYAAAAABAAEAPUAAACJAwAAAAA=&#10;" filled="f"/>
                </v:group>
                <v:line id="Line 1937" o:spid="_x0000_s1254" style="position:absolute;visibility:visible;mso-wrap-style:square" from="2496,3221" to="3096,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3FCE9B26" wp14:editId="7422D9E4">
                <wp:simplePos x="0" y="0"/>
                <wp:positionH relativeFrom="column">
                  <wp:posOffset>2674724</wp:posOffset>
                </wp:positionH>
                <wp:positionV relativeFrom="paragraph">
                  <wp:posOffset>1202457</wp:posOffset>
                </wp:positionV>
                <wp:extent cx="381000" cy="241233"/>
                <wp:effectExtent l="0" t="0" r="19050" b="26035"/>
                <wp:wrapNone/>
                <wp:docPr id="47" name="Group 1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" cy="241233"/>
                          <a:chOff x="2496" y="2820"/>
                          <a:chExt cx="600" cy="401"/>
                        </a:xfrm>
                      </wpg:grpSpPr>
                      <wpg:grpSp>
                        <wpg:cNvPr id="48" name="Group 1929"/>
                        <wpg:cNvGrpSpPr>
                          <a:grpSpLocks/>
                        </wpg:cNvGrpSpPr>
                        <wpg:grpSpPr bwMode="auto">
                          <a:xfrm>
                            <a:off x="2570" y="2820"/>
                            <a:ext cx="480" cy="369"/>
                            <a:chOff x="3276" y="1956"/>
                            <a:chExt cx="520" cy="400"/>
                          </a:xfrm>
                        </wpg:grpSpPr>
                        <wps:wsp>
                          <wps:cNvPr id="49" name="Text Box 1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6" y="1956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CA422E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Oval 19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1" name="Line 1932"/>
                        <wps:cNvCnPr>
                          <a:cxnSpLocks noChangeShapeType="1"/>
                        </wps:cNvCnPr>
                        <wps:spPr bwMode="auto">
                          <a:xfrm>
                            <a:off x="2496" y="3221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CE9B26" id="Group 1928" o:spid="_x0000_s1255" style="position:absolute;left:0;text-align:left;margin-left:210.6pt;margin-top:94.7pt;width:30pt;height:19pt;z-index:251659776" coordorigin="2496,2820" coordsize="600,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">
                <v:group id="Group 1929" o:spid="_x0000_s1256" style="position:absolute;left:2570;top:2820;width:480;height:369" coordorigin="3276,195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 id="Text Box 1930" o:spid="_x0000_s1257" type="#_x0000_t202" style="position:absolute;left:3276;top:1956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<v:textbox>
                      <w:txbxContent>
                        <w:p w:rsidR="007D0A7F" w:rsidRDefault="007D0A7F" w:rsidP="00CA422E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931" o:spid="_x0000_s1258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vc08AA&#10;AADbAAAADwAAAGRycy9kb3ducmV2LnhtbERPy2oCMRTdF/yHcAU3RTMtVWQ0ihQKXQg+P+A6uWZG&#10;Jzdjkjrj3zcLweXhvOfLztbiTj5UjhV8jDIQxIXTFRsFx8PPcAoiRGSNtWNS8KAAy0XvbY65di3v&#10;6L6PRqQQDjkqKGNscilDUZLFMHINceLOzluMCXojtcc2hdtafmbZRFqsODWU2NB3ScV1/2cVnE5H&#10;18mb32zfzdXj16VtzHqr1KDfrWYgInXxJX66f7WCcV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Mvc08AAAADbAAAADwAAAAAAAAAAAAAAAACYAgAAZHJzL2Rvd25y&#10;ZXYueG1sUEsFBgAAAAAEAAQA9QAAAIUDAAAAAA==&#10;" filled="f"/>
                </v:group>
                <v:line id="Line 1932" o:spid="_x0000_s1259" style="position:absolute;visibility:visible;mso-wrap-style:square" from="2496,3221" to="3096,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780DFEE7" wp14:editId="4BF8E685">
                <wp:simplePos x="0" y="0"/>
                <wp:positionH relativeFrom="column">
                  <wp:posOffset>1783650</wp:posOffset>
                </wp:positionH>
                <wp:positionV relativeFrom="paragraph">
                  <wp:posOffset>1202457</wp:posOffset>
                </wp:positionV>
                <wp:extent cx="381000" cy="240818"/>
                <wp:effectExtent l="0" t="0" r="19050" b="26035"/>
                <wp:wrapNone/>
                <wp:docPr id="42" name="Group 1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" cy="240818"/>
                          <a:chOff x="2496" y="2820"/>
                          <a:chExt cx="600" cy="401"/>
                        </a:xfrm>
                      </wpg:grpSpPr>
                      <wpg:grpSp>
                        <wpg:cNvPr id="43" name="Group 1924"/>
                        <wpg:cNvGrpSpPr>
                          <a:grpSpLocks/>
                        </wpg:cNvGrpSpPr>
                        <wpg:grpSpPr bwMode="auto">
                          <a:xfrm>
                            <a:off x="2563" y="2820"/>
                            <a:ext cx="480" cy="369"/>
                            <a:chOff x="3268" y="1956"/>
                            <a:chExt cx="520" cy="400"/>
                          </a:xfrm>
                        </wpg:grpSpPr>
                        <wps:wsp>
                          <wps:cNvPr id="44" name="Text Box 1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8" y="1956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5F4218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Oval 19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6" name="Line 1927"/>
                        <wps:cNvCnPr>
                          <a:cxnSpLocks noChangeShapeType="1"/>
                        </wps:cNvCnPr>
                        <wps:spPr bwMode="auto">
                          <a:xfrm>
                            <a:off x="2496" y="3221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0DFEE7" id="Group 1923" o:spid="_x0000_s1260" style="position:absolute;left:0;text-align:left;margin-left:140.45pt;margin-top:94.7pt;width:30pt;height:18.95pt;z-index:251658752" coordorigin="2496,2820" coordsize="600,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">
                <v:group id="Group 1924" o:spid="_x0000_s1261" style="position:absolute;left:2563;top:2820;width:480;height:369" coordorigin="3268,195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shape id="Text Box 1925" o:spid="_x0000_s1262" type="#_x0000_t202" style="position:absolute;left:3268;top:1956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<v:textbox>
                      <w:txbxContent>
                        <w:p w:rsidR="007D0A7F" w:rsidRDefault="007D0A7F" w:rsidP="005F4218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926" o:spid="_x0000_s1263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XplsMA&#10;AADbAAAADwAAAGRycy9kb3ducmV2LnhtbESP3WoCMRSE7wu+QziF3hTNWlRkaxQRBC+E+vcAx81p&#10;duvmZE2iu759Uyh4OczMN8xs0dla3MmHyrGC4SADQVw4XbFRcDqu+1MQISJrrB2TggcFWMx7LzPM&#10;tWt5T/dDNCJBOOSooIyxyaUMRUkWw8A1xMn7dt5iTNIbqT22CW5r+ZFlE2mx4rRQYkOrkorL4WYV&#10;nM8n18mr/9q9m4vH0U/bmO1OqbfXbvkJIlIXn+H/9kYrGI3h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XplsMAAADbAAAADwAAAAAAAAAAAAAAAACYAgAAZHJzL2Rv&#10;d25yZXYueG1sUEsFBgAAAAAEAAQA9QAAAIgDAAAAAA==&#10;" filled="f"/>
                </v:group>
                <v:line id="Line 1927" o:spid="_x0000_s1264" style="position:absolute;visibility:visible;mso-wrap-style:square" from="2496,3221" to="3096,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</v:group>
            </w:pict>
          </mc:Fallback>
        </mc:AlternateContent>
      </w:r>
      <w:r w:rsidR="001D7B0B">
        <w:rPr>
          <w:rFonts w:hint="eastAsia"/>
        </w:rPr>
        <w:t>D</w:t>
      </w:r>
      <w:r w:rsidR="001D7B0B">
        <w:t>.</w:t>
      </w:r>
      <w:r w:rsidR="001D7B0B">
        <w:tab/>
      </w:r>
      <w:r w:rsidR="005F4218" w:rsidRPr="00935613">
        <w:t>線性方程組</w:t>
      </w:r>
      <w:r w:rsidR="003F78EB" w:rsidRPr="003F78EB">
        <w:rPr>
          <w:position w:val="-62"/>
        </w:rPr>
        <w:object w:dxaOrig="1600" w:dyaOrig="1340">
          <v:shape id="_x0000_i1134" type="#_x0000_t75" style="width:80.25pt;height:67.55pt" o:ole="">
            <v:imagedata r:id="rId225" o:title=""/>
          </v:shape>
          <o:OLEObject Type="Embed" ProgID="Equation.DSMT4" ShapeID="_x0000_i1134" DrawAspect="Content" ObjectID="_1514166283" r:id="rId226"/>
        </w:object>
      </w:r>
      <w:r w:rsidR="003F78EB">
        <w:t xml:space="preserve"> </w:t>
      </w:r>
      <w:r w:rsidR="005F4218" w:rsidRPr="00935613">
        <w:t>經高斯消去法計算後，其增廣矩陣可化簡為</w:t>
      </w:r>
      <w:r w:rsidR="003F78EB" w:rsidRPr="003F78EB">
        <w:rPr>
          <w:position w:val="-64"/>
        </w:rPr>
        <w:object w:dxaOrig="1420" w:dyaOrig="1380">
          <v:shape id="_x0000_i1135" type="#_x0000_t75" style="width:1in;height:69.15pt" o:ole="">
            <v:imagedata r:id="rId227" o:title=""/>
          </v:shape>
          <o:OLEObject Type="Embed" ProgID="Equation.DSMT4" ShapeID="_x0000_i1135" DrawAspect="Content" ObjectID="_1514166284" r:id="rId228"/>
        </w:object>
      </w:r>
      <w:r w:rsidR="005F4218" w:rsidRPr="00935613">
        <w:t>，則</w:t>
      </w:r>
      <w:r w:rsidR="003F78EB" w:rsidRPr="003F78EB">
        <w:rPr>
          <w:position w:val="-6"/>
        </w:rPr>
        <w:object w:dxaOrig="380" w:dyaOrig="220">
          <v:shape id="_x0000_i1136" type="#_x0000_t75" style="width:18.7pt;height:11.1pt" o:ole="">
            <v:imagedata r:id="rId229" o:title=""/>
          </v:shape>
          <o:OLEObject Type="Embed" ProgID="Equation.DSMT4" ShapeID="_x0000_i1136" DrawAspect="Content" ObjectID="_1514166285" r:id="rId230"/>
        </w:object>
      </w:r>
      <w:r w:rsidR="005F4218" w:rsidRPr="00935613">
        <w:rPr>
          <w:rFonts w:hint="eastAsia"/>
        </w:rPr>
        <w:t xml:space="preserve"> </w:t>
      </w:r>
      <w:r w:rsidR="005F4218" w:rsidRPr="005F4218">
        <w:t xml:space="preserve"> </w:t>
      </w:r>
      <w:r w:rsidR="005F4218" w:rsidRPr="005F4218">
        <w:rPr>
          <w:rFonts w:hint="eastAsia"/>
        </w:rPr>
        <w:t xml:space="preserve"> </w:t>
      </w:r>
      <w:r w:rsidR="005F4218" w:rsidRPr="005F4218">
        <w:t xml:space="preserve"> </w:t>
      </w:r>
      <w:r w:rsidR="005F4218">
        <w:rPr>
          <w:rFonts w:hint="eastAsia"/>
        </w:rPr>
        <w:t xml:space="preserve"> </w:t>
      </w:r>
      <w:r w:rsidR="005F4218" w:rsidRPr="00935613">
        <w:t>、</w:t>
      </w:r>
      <w:r w:rsidR="003F78EB" w:rsidRPr="003F78EB">
        <w:rPr>
          <w:position w:val="-6"/>
        </w:rPr>
        <w:object w:dxaOrig="380" w:dyaOrig="279">
          <v:shape id="_x0000_i1137" type="#_x0000_t75" style="width:18.7pt;height:14.25pt" o:ole="">
            <v:imagedata r:id="rId231" o:title=""/>
          </v:shape>
          <o:OLEObject Type="Embed" ProgID="Equation.DSMT4" ShapeID="_x0000_i1137" DrawAspect="Content" ObjectID="_1514166286" r:id="rId232"/>
        </w:object>
      </w:r>
      <w:r w:rsidR="00CA422E" w:rsidRPr="00935613">
        <w:rPr>
          <w:rFonts w:hint="eastAsia"/>
        </w:rPr>
        <w:t xml:space="preserve"> </w:t>
      </w:r>
      <w:r w:rsidR="005F4218" w:rsidRPr="005F4218">
        <w:t xml:space="preserve"> </w:t>
      </w:r>
      <w:r w:rsidR="005F4218" w:rsidRPr="005F4218">
        <w:rPr>
          <w:rFonts w:hint="eastAsia"/>
        </w:rPr>
        <w:t xml:space="preserve"> </w:t>
      </w:r>
      <w:r w:rsidR="005F4218" w:rsidRPr="005F4218">
        <w:t xml:space="preserve"> </w:t>
      </w:r>
      <w:r w:rsidR="005F4218" w:rsidRPr="00935613">
        <w:t>、</w:t>
      </w:r>
      <w:r w:rsidR="003F78EB" w:rsidRPr="003F78EB">
        <w:rPr>
          <w:position w:val="-6"/>
        </w:rPr>
        <w:object w:dxaOrig="380" w:dyaOrig="220">
          <v:shape id="_x0000_i1138" type="#_x0000_t75" style="width:18.7pt;height:11.1pt" o:ole="">
            <v:imagedata r:id="rId233" o:title=""/>
          </v:shape>
          <o:OLEObject Type="Embed" ProgID="Equation.DSMT4" ShapeID="_x0000_i1138" DrawAspect="Content" ObjectID="_1514166287" r:id="rId234"/>
        </w:object>
      </w:r>
      <w:r w:rsidR="00CA422E" w:rsidRPr="00935613">
        <w:rPr>
          <w:rFonts w:hint="eastAsia"/>
        </w:rPr>
        <w:t xml:space="preserve"> </w:t>
      </w:r>
      <w:r w:rsidR="005F4218" w:rsidRPr="005F4218">
        <w:t xml:space="preserve"> </w:t>
      </w:r>
      <w:r w:rsidR="005F4218" w:rsidRPr="005F4218">
        <w:rPr>
          <w:rFonts w:hint="eastAsia"/>
        </w:rPr>
        <w:t xml:space="preserve"> </w:t>
      </w:r>
      <w:r w:rsidR="005F4218" w:rsidRPr="005F4218">
        <w:t xml:space="preserve">  </w:t>
      </w:r>
      <w:r w:rsidR="003A2208">
        <w:rPr>
          <w:rFonts w:hint="eastAsia"/>
        </w:rPr>
        <w:t>、</w:t>
      </w:r>
      <w:r w:rsidR="003F78EB" w:rsidRPr="003F78EB">
        <w:rPr>
          <w:position w:val="-6"/>
        </w:rPr>
        <w:object w:dxaOrig="400" w:dyaOrig="279">
          <v:shape id="_x0000_i1139" type="#_x0000_t75" style="width:20.3pt;height:14.25pt" o:ole="">
            <v:imagedata r:id="rId235" o:title=""/>
          </v:shape>
          <o:OLEObject Type="Embed" ProgID="Equation.DSMT4" ShapeID="_x0000_i1139" DrawAspect="Content" ObjectID="_1514166288" r:id="rId236"/>
        </w:object>
      </w:r>
      <w:r w:rsidR="005F4218" w:rsidRPr="005F4218">
        <w:t xml:space="preserve"> </w:t>
      </w:r>
      <w:r w:rsidR="005F4218" w:rsidRPr="005F4218">
        <w:rPr>
          <w:rFonts w:hint="eastAsia"/>
        </w:rPr>
        <w:t xml:space="preserve"> </w:t>
      </w:r>
      <w:r w:rsidR="005F4218" w:rsidRPr="005F4218">
        <w:t xml:space="preserve"> </w:t>
      </w:r>
      <w:r w:rsidR="00CA422E">
        <w:rPr>
          <w:rFonts w:hint="eastAsia"/>
        </w:rPr>
        <w:t xml:space="preserve">    </w:t>
      </w:r>
      <w:r w:rsidR="005F4218" w:rsidRPr="00935613">
        <w:t>。</w:t>
      </w:r>
    </w:p>
    <w:p w:rsidR="00EB2795" w:rsidRPr="003F78EB" w:rsidRDefault="00EB2795" w:rsidP="00935613">
      <w:pPr>
        <w:pStyle w:val="TIT10cm1505"/>
        <w:spacing w:before="120"/>
      </w:pPr>
      <w:bookmarkStart w:id="0" w:name="_GoBack"/>
      <w:bookmarkEnd w:id="0"/>
    </w:p>
    <w:p w:rsidR="00EB2795" w:rsidRDefault="00EB2795" w:rsidP="00935613">
      <w:pPr>
        <w:pStyle w:val="TIT10cm1505"/>
        <w:spacing w:before="120"/>
      </w:pPr>
    </w:p>
    <w:p w:rsidR="001D7B0B" w:rsidRDefault="001D7B0B" w:rsidP="00935613">
      <w:pPr>
        <w:pStyle w:val="TIT10cm1505"/>
        <w:spacing w:before="120"/>
      </w:pPr>
    </w:p>
    <w:p w:rsidR="007C571C" w:rsidRPr="00935613" w:rsidRDefault="009E6C59" w:rsidP="001D7B0B">
      <w:pPr>
        <w:pStyle w:val="TIT10cm1505"/>
        <w:spacing w:before="120"/>
      </w:pPr>
      <w:r w:rsidRPr="00935613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26B046DF" wp14:editId="539BA896">
                <wp:simplePos x="0" y="0"/>
                <wp:positionH relativeFrom="column">
                  <wp:posOffset>2492777</wp:posOffset>
                </wp:positionH>
                <wp:positionV relativeFrom="paragraph">
                  <wp:posOffset>487862</wp:posOffset>
                </wp:positionV>
                <wp:extent cx="381000" cy="237022"/>
                <wp:effectExtent l="0" t="0" r="19050" b="10795"/>
                <wp:wrapNone/>
                <wp:docPr id="36" name="Group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000" cy="237022"/>
                          <a:chOff x="2496" y="2827"/>
                          <a:chExt cx="600" cy="394"/>
                        </a:xfrm>
                      </wpg:grpSpPr>
                      <wpg:grpSp>
                        <wpg:cNvPr id="37" name="Group 968"/>
                        <wpg:cNvGrpSpPr>
                          <a:grpSpLocks/>
                        </wpg:cNvGrpSpPr>
                        <wpg:grpSpPr bwMode="auto">
                          <a:xfrm>
                            <a:off x="2563" y="2827"/>
                            <a:ext cx="480" cy="369"/>
                            <a:chOff x="3268" y="1964"/>
                            <a:chExt cx="520" cy="400"/>
                          </a:xfrm>
                        </wpg:grpSpPr>
                        <wps:wsp>
                          <wps:cNvPr id="38" name="Text Box 9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8" y="1964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Oval 9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0" name="Line 971"/>
                        <wps:cNvCnPr>
                          <a:cxnSpLocks noChangeShapeType="1"/>
                        </wps:cNvCnPr>
                        <wps:spPr bwMode="auto">
                          <a:xfrm>
                            <a:off x="2496" y="3221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B046DF" id="Group 967" o:spid="_x0000_s1265" style="position:absolute;left:0;text-align:left;margin-left:196.3pt;margin-top:38.4pt;width:30pt;height:18.65pt;z-index:251635200" coordorigin="2496,2827" coordsize="600,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">
                <v:group id="Group 968" o:spid="_x0000_s1266" style="position:absolute;left:2563;top:2827;width:480;height:369" coordorigin="3268,1964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Text Box 969" o:spid="_x0000_s1267" type="#_x0000_t202" style="position:absolute;left:3268;top:1964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7D0A7F" w:rsidRDefault="007D0A7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5</w:t>
                          </w:r>
                        </w:p>
                      </w:txbxContent>
                    </v:textbox>
                  </v:shape>
                  <v:oval id="Oval 970" o:spid="_x0000_s1268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6Q7sQA&#10;AADbAAAADwAAAGRycy9kb3ducmV2LnhtbESP3WoCMRSE74W+QziF3pSa1YrU1SgiCL0o1L8HOG6O&#10;2dXNyZqk7vbtG6Hg5TAz3zCzRWdrcSMfKscKBv0MBHHhdMVGwWG/fvsAESKyxtoxKfilAIv5U2+G&#10;uXYtb+m2i0YkCIccFZQxNrmUoSjJYui7hjh5J+ctxiS9kdpjm+C2lsMsG0uLFaeFEhtalVRcdj9W&#10;wfF4cJ28+u/Nq7l4HJ3bxnxtlHp57pZTEJG6+Aj/tz+1gvcJ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ukO7EAAAA2wAAAA8AAAAAAAAAAAAAAAAAmAIAAGRycy9k&#10;b3ducmV2LnhtbFBLBQYAAAAABAAEAPUAAACJAwAAAAA=&#10;" filled="f"/>
                </v:group>
                <v:line id="Line 971" o:spid="_x0000_s1269" style="position:absolute;visibility:visible;mso-wrap-style:square" from="2496,3221" to="3096,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</v:group>
            </w:pict>
          </mc:Fallback>
        </mc:AlternateContent>
      </w:r>
      <w:r w:rsidR="001D7B0B">
        <w:rPr>
          <w:rFonts w:hint="eastAsia"/>
        </w:rPr>
        <w:t>E</w:t>
      </w:r>
      <w:r w:rsidR="001D7B0B">
        <w:t>.</w:t>
      </w:r>
      <w:r w:rsidR="001D7B0B">
        <w:tab/>
      </w:r>
      <w:r w:rsidR="007C571C">
        <w:rPr>
          <w:rFonts w:hint="eastAsia"/>
        </w:rPr>
        <w:t>設</w:t>
      </w:r>
      <w:r w:rsidR="003F78EB" w:rsidRPr="003F78EB">
        <w:rPr>
          <w:position w:val="-6"/>
        </w:rPr>
        <w:object w:dxaOrig="200" w:dyaOrig="200">
          <v:shape id="_x0000_i1140" type="#_x0000_t75" style="width:9.85pt;height:9.85pt" o:ole="">
            <v:imagedata r:id="rId237" o:title=""/>
          </v:shape>
          <o:OLEObject Type="Embed" ProgID="Equation.DSMT4" ShapeID="_x0000_i1140" DrawAspect="Content" ObjectID="_1514166289" r:id="rId238"/>
        </w:object>
      </w:r>
      <w:r w:rsidR="007C571C" w:rsidRPr="00935613">
        <w:t>為一實數，已知</w:t>
      </w:r>
      <w:r w:rsidR="00644CC6" w:rsidRPr="00935613">
        <w:t>在第一象限滿足</w:t>
      </w:r>
      <w:r w:rsidR="007C571C" w:rsidRPr="00935613">
        <w:t>聯立不等式</w:t>
      </w:r>
      <w:r w:rsidR="003F78EB" w:rsidRPr="003F78EB">
        <w:rPr>
          <w:position w:val="-28"/>
        </w:rPr>
        <w:object w:dxaOrig="1160" w:dyaOrig="680">
          <v:shape id="_x0000_i1141" type="#_x0000_t75" style="width:57.1pt;height:33.6pt" o:ole="">
            <v:imagedata r:id="rId239" o:title=""/>
          </v:shape>
          <o:OLEObject Type="Embed" ProgID="Equation.DSMT4" ShapeID="_x0000_i1141" DrawAspect="Content" ObjectID="_1514166290" r:id="rId240"/>
        </w:object>
      </w:r>
      <w:r w:rsidR="00644CC6" w:rsidRPr="00935613">
        <w:t>的</w:t>
      </w:r>
      <w:r w:rsidR="00644CC6" w:rsidRPr="00935613">
        <w:rPr>
          <w:rFonts w:hint="eastAsia"/>
        </w:rPr>
        <w:t>所有</w:t>
      </w:r>
      <w:r w:rsidR="00644CC6" w:rsidRPr="00935613">
        <w:t>點</w:t>
      </w:r>
      <w:r w:rsidR="007C571C" w:rsidRPr="00935613">
        <w:t>所</w:t>
      </w:r>
      <w:r w:rsidR="004C0787" w:rsidRPr="00935613">
        <w:rPr>
          <w:rFonts w:hint="eastAsia"/>
        </w:rPr>
        <w:t>形</w:t>
      </w:r>
      <w:r w:rsidR="00644CC6" w:rsidRPr="00935613">
        <w:t>成</w:t>
      </w:r>
      <w:r w:rsidR="00644CC6" w:rsidRPr="00935613">
        <w:rPr>
          <w:rFonts w:hint="eastAsia"/>
        </w:rPr>
        <w:t>之</w:t>
      </w:r>
      <w:r w:rsidR="007C571C" w:rsidRPr="00935613">
        <w:t>區域面積為</w:t>
      </w:r>
      <w:r w:rsidR="003F78EB" w:rsidRPr="003F78EB">
        <w:rPr>
          <w:position w:val="-22"/>
        </w:rPr>
        <w:object w:dxaOrig="440" w:dyaOrig="580">
          <v:shape id="_x0000_i1142" type="#_x0000_t75" style="width:20.95pt;height:28.55pt" o:ole="">
            <v:imagedata r:id="rId241" o:title=""/>
          </v:shape>
          <o:OLEObject Type="Embed" ProgID="Equation.DSMT4" ShapeID="_x0000_i1142" DrawAspect="Content" ObjectID="_1514166291" r:id="rId242"/>
        </w:object>
      </w:r>
      <w:r w:rsidR="00695796" w:rsidRPr="00935613">
        <w:t>平方單位</w:t>
      </w:r>
      <w:r w:rsidR="007C571C" w:rsidRPr="00935613">
        <w:t>，</w:t>
      </w:r>
      <w:r w:rsidR="00644CC6" w:rsidRPr="00935613">
        <w:t>則</w:t>
      </w:r>
      <w:r w:rsidR="003F78EB" w:rsidRPr="003F78EB">
        <w:rPr>
          <w:position w:val="-6"/>
        </w:rPr>
        <w:object w:dxaOrig="360" w:dyaOrig="200">
          <v:shape id="_x0000_i1143" type="#_x0000_t75" style="width:18.1pt;height:9.85pt" o:ole="">
            <v:imagedata r:id="rId243" o:title=""/>
          </v:shape>
          <o:OLEObject Type="Embed" ProgID="Equation.DSMT4" ShapeID="_x0000_i1143" DrawAspect="Content" ObjectID="_1514166292" r:id="rId244"/>
        </w:object>
      </w:r>
      <w:r w:rsidR="00644CC6">
        <w:rPr>
          <w:rFonts w:hint="eastAsia"/>
        </w:rPr>
        <w:t xml:space="preserve">     </w:t>
      </w:r>
      <w:r w:rsidR="00644CC6">
        <w:rPr>
          <w:rFonts w:hint="eastAsia"/>
        </w:rPr>
        <w:t>。</w:t>
      </w:r>
    </w:p>
    <w:p w:rsidR="00EB2795" w:rsidRDefault="00EB2795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4005A1" w:rsidRPr="001D7B0B" w:rsidRDefault="004005A1" w:rsidP="00935613">
      <w:pPr>
        <w:pStyle w:val="TIT10cm1505"/>
        <w:spacing w:before="120"/>
      </w:pPr>
    </w:p>
    <w:p w:rsidR="004005A1" w:rsidRDefault="004005A1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5F4218" w:rsidRPr="008C0D42" w:rsidRDefault="009E6C59" w:rsidP="001D7B0B">
      <w:pPr>
        <w:pStyle w:val="TIT10cm1505"/>
        <w:spacing w:before="120"/>
      </w:pPr>
      <w:r w:rsidRPr="00935613"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159F5896" wp14:editId="1D164105">
                <wp:simplePos x="0" y="0"/>
                <wp:positionH relativeFrom="column">
                  <wp:posOffset>1529715</wp:posOffset>
                </wp:positionH>
                <wp:positionV relativeFrom="paragraph">
                  <wp:posOffset>311311</wp:posOffset>
                </wp:positionV>
                <wp:extent cx="659765" cy="462915"/>
                <wp:effectExtent l="0" t="0" r="26035" b="32385"/>
                <wp:wrapNone/>
                <wp:docPr id="20" name="Group 18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9765" cy="462915"/>
                          <a:chOff x="8441" y="8271"/>
                          <a:chExt cx="1039" cy="729"/>
                        </a:xfrm>
                      </wpg:grpSpPr>
                      <wps:wsp>
                        <wps:cNvPr id="21" name="Line 1893"/>
                        <wps:cNvCnPr>
                          <a:cxnSpLocks noChangeShapeType="1"/>
                        </wps:cNvCnPr>
                        <wps:spPr bwMode="auto">
                          <a:xfrm>
                            <a:off x="8636" y="8625"/>
                            <a:ext cx="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2" name="Group 1894"/>
                        <wpg:cNvGrpSpPr>
                          <a:grpSpLocks/>
                        </wpg:cNvGrpSpPr>
                        <wpg:grpSpPr bwMode="auto">
                          <a:xfrm>
                            <a:off x="8441" y="8271"/>
                            <a:ext cx="1039" cy="729"/>
                            <a:chOff x="8441" y="7371"/>
                            <a:chExt cx="1039" cy="729"/>
                          </a:xfrm>
                        </wpg:grpSpPr>
                        <wpg:grpSp>
                          <wpg:cNvPr id="23" name="Group 1895"/>
                          <wpg:cNvGrpSpPr>
                            <a:grpSpLocks/>
                          </wpg:cNvGrpSpPr>
                          <wpg:grpSpPr bwMode="auto">
                            <a:xfrm>
                              <a:off x="8576" y="7729"/>
                              <a:ext cx="480" cy="369"/>
                              <a:chOff x="3260" y="1980"/>
                              <a:chExt cx="520" cy="400"/>
                            </a:xfrm>
                          </wpg:grpSpPr>
                          <wps:wsp>
                            <wps:cNvPr id="24" name="Text Box 18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0" y="198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C60E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2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Oval 1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1898"/>
                          <wpg:cNvGrpSpPr>
                            <a:grpSpLocks/>
                          </wpg:cNvGrpSpPr>
                          <wpg:grpSpPr bwMode="auto">
                            <a:xfrm>
                              <a:off x="8951" y="7731"/>
                              <a:ext cx="480" cy="369"/>
                              <a:chOff x="3260" y="1980"/>
                              <a:chExt cx="520" cy="400"/>
                            </a:xfrm>
                          </wpg:grpSpPr>
                          <wps:wsp>
                            <wps:cNvPr id="27" name="Text Box 18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0" y="198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C60E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2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Oval 19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9" name="Line 19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1" y="8083"/>
                              <a:ext cx="10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0" name="Group 1902"/>
                          <wpg:cNvGrpSpPr>
                            <a:grpSpLocks/>
                          </wpg:cNvGrpSpPr>
                          <wpg:grpSpPr bwMode="auto">
                            <a:xfrm>
                              <a:off x="8561" y="7371"/>
                              <a:ext cx="480" cy="369"/>
                              <a:chOff x="3260" y="1980"/>
                              <a:chExt cx="520" cy="400"/>
                            </a:xfrm>
                          </wpg:grpSpPr>
                          <wps:wsp>
                            <wps:cNvPr id="31" name="Text Box 19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0" y="198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C60E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Oval 19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" name="Group 1905"/>
                          <wpg:cNvGrpSpPr>
                            <a:grpSpLocks/>
                          </wpg:cNvGrpSpPr>
                          <wpg:grpSpPr bwMode="auto">
                            <a:xfrm>
                              <a:off x="8921" y="7371"/>
                              <a:ext cx="480" cy="369"/>
                              <a:chOff x="3260" y="1980"/>
                              <a:chExt cx="520" cy="400"/>
                            </a:xfrm>
                          </wpg:grpSpPr>
                          <wps:wsp>
                            <wps:cNvPr id="34" name="Text Box 190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0" y="1980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0A7F" w:rsidRDefault="007D0A7F" w:rsidP="00C60EB8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2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Oval 19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20" cy="32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9F5896" id="Group 1892" o:spid="_x0000_s1270" style="position:absolute;left:0;text-align:left;margin-left:120.45pt;margin-top:24.5pt;width:51.95pt;height:36.45pt;z-index:251655680" coordorigin="8441,8271" coordsize="1039,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">
                <v:line id="Line 1893" o:spid="_x0000_s1271" style="position:absolute;visibility:visible;mso-wrap-style:square" from="8636,8625" to="9336,8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group id="Group 1894" o:spid="_x0000_s1272" style="position:absolute;left:8441;top:8271;width:1039;height:729" coordorigin="8441,7371" coordsize="1039,7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group id="Group 1895" o:spid="_x0000_s1273" style="position:absolute;left:8576;top:7729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shape id="Text Box 1896" o:spid="_x0000_s127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<v:textbox>
                        <w:txbxContent>
                          <w:p w:rsidR="007D0A7F" w:rsidRDefault="007D0A7F" w:rsidP="00C60E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28</w:t>
                            </w:r>
                          </w:p>
                        </w:txbxContent>
                      </v:textbox>
                    </v:shape>
                    <v:oval id="Oval 1897" o:spid="_x0000_s127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oMNsUA&#10;AADbAAAADwAAAGRycy9kb3ducmV2LnhtbESPzWrDMBCE74W+g9hCLqWWG5JSXCuhBAo9BPLTPMDG&#10;2spurJUjqbHz9lEgkOMwM98w5XywrTiRD41jBa9ZDoK4crpho2D38/XyDiJEZI2tY1JwpgDz2eND&#10;iYV2PW/otI1GJAiHAhXUMXaFlKGqyWLIXEecvF/nLcYkvZHaY5/gtpXjPH+TFhtOCzV2tKipOmz/&#10;rYL9fucGefSr9bM5eJz89Z1ZrpUaPQ2fHyAiDfEevrW/tYLxF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ugw2xQAAANsAAAAPAAAAAAAAAAAAAAAAAJgCAABkcnMv&#10;ZG93bnJldi54bWxQSwUGAAAAAAQABAD1AAAAigMAAAAA&#10;" filled="f"/>
                  </v:group>
                  <v:group id="Group 1898" o:spid="_x0000_s1276" style="position:absolute;left:8951;top:773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shape id="Text Box 1899" o:spid="_x0000_s1277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<v:textbox>
                        <w:txbxContent>
                          <w:p w:rsidR="007D0A7F" w:rsidRDefault="007D0A7F" w:rsidP="00C60E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29</w:t>
                            </w:r>
                          </w:p>
                        </w:txbxContent>
                      </v:textbox>
                    </v:shape>
                    <v:oval id="Oval 1900" o:spid="_x0000_s1278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ujqL8A&#10;AADbAAAADwAAAGRycy9kb3ducmV2LnhtbERPy4rCMBTdC/MP4Q64kTFVRIaOUWRAcCH4/IBrcyet&#10;NjedJNr692YhuDyc92zR2VrcyYfKsYLRMANBXDhdsVFwOq6+vkGEiKyxdkwKHhRgMf/ozTDXruU9&#10;3Q/RiBTCIUcFZYxNLmUoSrIYhq4hTtyf8xZjgt5I7bFN4baW4yybSosVp4YSG/otqbgeblbB+Xxy&#10;nfz3293AXD1OLm1jNjul+p/d8gdEpC6+xS/3WisYp7HpS/oBcv4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u6OovwAAANsAAAAPAAAAAAAAAAAAAAAAAJgCAABkcnMvZG93bnJl&#10;di54bWxQSwUGAAAAAAQABAD1AAAAhAMAAAAA&#10;" filled="f"/>
                  </v:group>
                  <v:line id="Line 1901" o:spid="_x0000_s1279" style="position:absolute;visibility:visible;mso-wrap-style:square" from="8441,8083" to="9480,8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<v:group id="Group 1902" o:spid="_x0000_s1280" style="position:absolute;left:8561;top:737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Text Box 1903" o:spid="_x0000_s128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<v:textbox>
                        <w:txbxContent>
                          <w:p w:rsidR="007D0A7F" w:rsidRDefault="007D0A7F" w:rsidP="00C60E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oval id="Oval 1904" o:spid="_x0000_s128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oCn8UA&#10;AADbAAAADwAAAGRycy9kb3ducmV2LnhtbESPzWrDMBCE74W+g9hCLqWWm4RSXCuhBAo9BPLTPMDG&#10;2spurJUjqbHz9lEgkOMwM98w5XywrTiRD41jBa9ZDoK4crpho2D38/XyDiJEZI2tY1JwpgDz2eND&#10;iYV2PW/otI1GJAiHAhXUMXaFlKGqyWLIXEecvF/nLcYkvZHaY5/gtpXjPH+TFhtOCzV2tKipOmz/&#10;rYL9fucGefSr9bM5eJz+9Z1ZrpUaPQ2fHyAiDfEevrW/tYLJG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igKfxQAAANsAAAAPAAAAAAAAAAAAAAAAAJgCAABkcnMv&#10;ZG93bnJldi54bWxQSwUGAAAAAAQABAD1AAAAigMAAAAA&#10;" filled="f"/>
                  </v:group>
                  <v:group id="Group 1905" o:spid="_x0000_s1283" style="position:absolute;left:8921;top:737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shape id="Text Box 1906" o:spid="_x0000_s128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<v:textbox>
                        <w:txbxContent>
                          <w:p w:rsidR="007D0A7F" w:rsidRDefault="007D0A7F" w:rsidP="00C60EB8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27</w:t>
                            </w:r>
                          </w:p>
                        </w:txbxContent>
                      </v:textbox>
                    </v:shape>
                    <v:oval id="Oval 1907" o:spid="_x0000_s128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Oa68QA&#10;AADbAAAADwAAAGRycy9kb3ducmV2LnhtbESP3WoCMRSE74W+QziF3pSa1WqR1SgiCL0o1L8HOG6O&#10;2dXNyZqk7vbtG6Hg5TAz3zCzRWdrcSMfKscKBv0MBHHhdMVGwWG/fpuACBFZY+2YFPxSgMX8qTfD&#10;XLuWt3TbRSMShEOOCsoYm1zKUJRkMfRdQ5y8k/MWY5LeSO2xTXBby2GWfUiLFaeFEhtalVRcdj9W&#10;wfF4cJ28+u/Nq7l4HJ3bxnxtlHp57pZTEJG6+Aj/tz+1gvcx3L+kHy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jmuvEAAAA2wAAAA8AAAAAAAAAAAAAAAAAmAIAAGRycy9k&#10;b3ducmV2LnhtbFBLBQYAAAAABAAEAPUAAACJAwAAAAA=&#10;" filled="f"/>
                  </v:group>
                </v:group>
              </v:group>
            </w:pict>
          </mc:Fallback>
        </mc:AlternateContent>
      </w:r>
      <w:r w:rsidR="001D7B0B">
        <w:rPr>
          <w:rFonts w:hint="eastAsia"/>
        </w:rPr>
        <w:t>F</w:t>
      </w:r>
      <w:r w:rsidR="001D7B0B">
        <w:t>.</w:t>
      </w:r>
      <w:r w:rsidR="001D7B0B">
        <w:tab/>
      </w:r>
      <w:r w:rsidR="007C571C" w:rsidRPr="00935613">
        <w:t>投擲一公正骰子三次，所得的點數依序為</w:t>
      </w:r>
      <w:r w:rsidR="003F78EB" w:rsidRPr="003F78EB">
        <w:rPr>
          <w:position w:val="-8"/>
        </w:rPr>
        <w:object w:dxaOrig="560" w:dyaOrig="279">
          <v:shape id="_x0000_i1144" type="#_x0000_t75" style="width:28.55pt;height:13.65pt" o:ole="">
            <v:imagedata r:id="rId245" o:title=""/>
          </v:shape>
          <o:OLEObject Type="Embed" ProgID="Equation.DSMT4" ShapeID="_x0000_i1144" DrawAspect="Content" ObjectID="_1514166293" r:id="rId246"/>
        </w:object>
      </w:r>
      <w:r w:rsidR="007C571C" w:rsidRPr="00935613">
        <w:t>。</w:t>
      </w:r>
      <w:r w:rsidR="007C571C" w:rsidRPr="00935613">
        <w:rPr>
          <w:rFonts w:hint="eastAsia"/>
        </w:rPr>
        <w:t>在</w:t>
      </w:r>
      <w:r w:rsidR="003F78EB" w:rsidRPr="003F78EB">
        <w:rPr>
          <w:position w:val="-6"/>
        </w:rPr>
        <w:object w:dxaOrig="180" w:dyaOrig="260">
          <v:shape id="_x0000_i1145" type="#_x0000_t75" style="width:8.9pt;height:12.7pt" o:ole="">
            <v:imagedata r:id="rId247" o:title=""/>
          </v:shape>
          <o:OLEObject Type="Embed" ProgID="Equation.DSMT4" ShapeID="_x0000_i1145" DrawAspect="Content" ObjectID="_1514166294" r:id="rId248"/>
        </w:object>
      </w:r>
      <w:r w:rsidR="007C571C" w:rsidRPr="00935613">
        <w:rPr>
          <w:rFonts w:hint="eastAsia"/>
        </w:rPr>
        <w:t>為奇數的條件下，行列式</w:t>
      </w:r>
      <w:r w:rsidR="003F78EB" w:rsidRPr="003F78EB">
        <w:rPr>
          <w:position w:val="-28"/>
        </w:rPr>
        <w:object w:dxaOrig="900" w:dyaOrig="680">
          <v:shape id="_x0000_i1146" type="#_x0000_t75" style="width:45.65pt;height:33.6pt" o:ole="">
            <v:imagedata r:id="rId249" o:title=""/>
          </v:shape>
          <o:OLEObject Type="Embed" ProgID="Equation.DSMT4" ShapeID="_x0000_i1146" DrawAspect="Content" ObjectID="_1514166295" r:id="rId250"/>
        </w:object>
      </w:r>
      <w:r w:rsidR="007C571C" w:rsidRPr="00935613">
        <w:t>的機率</w:t>
      </w:r>
      <w:r w:rsidR="007C571C" w:rsidRPr="00935613">
        <w:rPr>
          <w:rFonts w:hint="eastAsia"/>
        </w:rPr>
        <w:t>為</w:t>
      </w:r>
      <w:r w:rsidR="007C571C" w:rsidRPr="00935613">
        <w:rPr>
          <w:rFonts w:hint="eastAsia"/>
        </w:rPr>
        <w:t xml:space="preserve">        </w:t>
      </w:r>
      <w:r w:rsidR="007C571C" w:rsidRPr="00935613">
        <w:t>。</w:t>
      </w:r>
      <w:r w:rsidR="007C571C" w:rsidRPr="008C0D42">
        <w:rPr>
          <w:rFonts w:hint="eastAsia"/>
        </w:rPr>
        <w:t>（化成最簡分數）</w:t>
      </w:r>
    </w:p>
    <w:p w:rsidR="00EB2795" w:rsidRDefault="00EB2795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4005A1" w:rsidRDefault="004005A1" w:rsidP="00935613">
      <w:pPr>
        <w:pStyle w:val="TIT10cm1505"/>
        <w:spacing w:before="120"/>
      </w:pPr>
    </w:p>
    <w:p w:rsidR="00EB2795" w:rsidRDefault="00EB2795" w:rsidP="00935613">
      <w:pPr>
        <w:pStyle w:val="TIT10cm1505"/>
        <w:spacing w:before="120"/>
      </w:pPr>
    </w:p>
    <w:p w:rsidR="004005A1" w:rsidRDefault="004005A1" w:rsidP="00935613">
      <w:pPr>
        <w:pStyle w:val="TIT10cm1505"/>
        <w:spacing w:before="120"/>
      </w:pPr>
    </w:p>
    <w:p w:rsidR="00935613" w:rsidRDefault="00522839" w:rsidP="00522839">
      <w:pPr>
        <w:pStyle w:val="TIT10cm1505"/>
        <w:spacing w:before="120"/>
        <w:jc w:val="left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79C91E13" wp14:editId="3393C720">
                <wp:simplePos x="0" y="0"/>
                <wp:positionH relativeFrom="column">
                  <wp:posOffset>4370705</wp:posOffset>
                </wp:positionH>
                <wp:positionV relativeFrom="paragraph">
                  <wp:posOffset>414655</wp:posOffset>
                </wp:positionV>
                <wp:extent cx="1468755" cy="1471930"/>
                <wp:effectExtent l="0" t="0" r="17145" b="13970"/>
                <wp:wrapSquare wrapText="bothSides"/>
                <wp:docPr id="10" name="Group 20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8755" cy="1471930"/>
                          <a:chOff x="7243" y="8136"/>
                          <a:chExt cx="2310" cy="2318"/>
                        </a:xfrm>
                      </wpg:grpSpPr>
                      <pic:pic xmlns:pic="http://schemas.openxmlformats.org/drawingml/2006/picture">
                        <pic:nvPicPr>
                          <pic:cNvPr id="11" name="Picture 2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21" y="8342"/>
                            <a:ext cx="1938" cy="18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" name="Text Box 2004"/>
                        <wps:cNvSpPr txBox="1">
                          <a:spLocks noChangeArrowheads="1"/>
                        </wps:cNvSpPr>
                        <wps:spPr bwMode="auto">
                          <a:xfrm>
                            <a:off x="8053" y="8136"/>
                            <a:ext cx="23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4549D6" w:rsidRDefault="007D0A7F" w:rsidP="000406E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4549D6">
                                <w:rPr>
                                  <w:rFonts w:hint="eastAsia"/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2005"/>
                        <wps:cNvSpPr txBox="1">
                          <a:spLocks noChangeArrowheads="1"/>
                        </wps:cNvSpPr>
                        <wps:spPr bwMode="auto">
                          <a:xfrm>
                            <a:off x="7263" y="8446"/>
                            <a:ext cx="23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4549D6" w:rsidRDefault="007D0A7F" w:rsidP="000406E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2006"/>
                        <wps:cNvSpPr txBox="1">
                          <a:spLocks noChangeArrowheads="1"/>
                        </wps:cNvSpPr>
                        <wps:spPr bwMode="auto">
                          <a:xfrm>
                            <a:off x="8593" y="8556"/>
                            <a:ext cx="23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0406ED" w:rsidRDefault="007D0A7F" w:rsidP="000406E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2007"/>
                        <wps:cNvSpPr txBox="1">
                          <a:spLocks noChangeArrowheads="1"/>
                        </wps:cNvSpPr>
                        <wps:spPr bwMode="auto">
                          <a:xfrm>
                            <a:off x="9323" y="8206"/>
                            <a:ext cx="23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4549D6" w:rsidRDefault="007D0A7F" w:rsidP="000406E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2008"/>
                        <wps:cNvSpPr txBox="1">
                          <a:spLocks noChangeArrowheads="1"/>
                        </wps:cNvSpPr>
                        <wps:spPr bwMode="auto">
                          <a:xfrm>
                            <a:off x="8143" y="9676"/>
                            <a:ext cx="23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4549D6" w:rsidRDefault="007D0A7F" w:rsidP="000406E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2009"/>
                        <wps:cNvSpPr txBox="1">
                          <a:spLocks noChangeArrowheads="1"/>
                        </wps:cNvSpPr>
                        <wps:spPr bwMode="auto">
                          <a:xfrm>
                            <a:off x="9313" y="9826"/>
                            <a:ext cx="23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4549D6" w:rsidRDefault="007D0A7F" w:rsidP="000406E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2010"/>
                        <wps:cNvSpPr txBox="1">
                          <a:spLocks noChangeArrowheads="1"/>
                        </wps:cNvSpPr>
                        <wps:spPr bwMode="auto">
                          <a:xfrm>
                            <a:off x="7243" y="10136"/>
                            <a:ext cx="23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4549D6" w:rsidRDefault="007D0A7F" w:rsidP="000406E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2011"/>
                        <wps:cNvSpPr txBox="1">
                          <a:spLocks noChangeArrowheads="1"/>
                        </wps:cNvSpPr>
                        <wps:spPr bwMode="auto">
                          <a:xfrm>
                            <a:off x="8543" y="10136"/>
                            <a:ext cx="23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D0A7F" w:rsidRPr="004549D6" w:rsidRDefault="007D0A7F" w:rsidP="000406ED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C91E13" id="Group 2013" o:spid="_x0000_s1286" style="position:absolute;left:0;text-align:left;margin-left:344.15pt;margin-top:32.65pt;width:115.65pt;height:115.9pt;z-index:251666944" coordorigin="7243,8136" coordsize="2310,2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">
                <v:shape id="Picture 2003" o:spid="_x0000_s1287" type="#_x0000_t75" style="position:absolute;left:7421;top:8342;width:1938;height:1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NIePnAAAAA2wAAAA8AAABkcnMvZG93bnJldi54bWxET82KwjAQvi/4DmGEva2pPSxLNYqIgtBD&#10;sd0HGJqxKTaT2sS2+/YbYWFv8/H9znY/206MNPjWsYL1KgFBXDvdcqPguzp/fIHwAVlj55gU/JCH&#10;/W7xtsVMu4mvNJahETGEfYYKTAh9JqWvDVn0K9cTR+7mBoshwqGResAphttOpknyKS22HBsM9nQ0&#10;VN/Lp1VwmOrxkeZtUdhgn6YypyqXiVLvy/mwARFoDv/iP/dFx/lreP0SD5C7X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0h4+cAAAADbAAAADwAAAAAAAAAAAAAAAACfAgAA&#10;ZHJzL2Rvd25yZXYueG1sUEsFBgAAAAAEAAQA9wAAAIwDAAAAAA==&#10;">
                  <v:imagedata r:id="rId252" o:title=""/>
                </v:shape>
                <v:shape id="Text Box 2004" o:spid="_x0000_s1288" type="#_x0000_t202" style="position:absolute;left:8053;top:8136;width:230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7D0A7F" w:rsidRPr="004549D6" w:rsidRDefault="007D0A7F" w:rsidP="000406E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4549D6">
                          <w:rPr>
                            <w:rFonts w:hint="eastAsia"/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2005" o:spid="_x0000_s1289" type="#_x0000_t202" style="position:absolute;left:7263;top:8446;width:230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<v:textbox inset="0,0,0,0">
                    <w:txbxContent>
                      <w:p w:rsidR="007D0A7F" w:rsidRPr="004549D6" w:rsidRDefault="007D0A7F" w:rsidP="000406E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2006" o:spid="_x0000_s1290" type="#_x0000_t202" style="position:absolute;left:8593;top:8556;width:230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<v:textbox inset="0,0,0,0">
                    <w:txbxContent>
                      <w:p w:rsidR="007D0A7F" w:rsidRPr="000406ED" w:rsidRDefault="007D0A7F" w:rsidP="000406E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2007" o:spid="_x0000_s1291" type="#_x0000_t202" style="position:absolute;left:9323;top:8206;width:230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<v:textbox inset="0,0,0,0">
                    <w:txbxContent>
                      <w:p w:rsidR="007D0A7F" w:rsidRPr="004549D6" w:rsidRDefault="007D0A7F" w:rsidP="000406E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Text Box 2008" o:spid="_x0000_s1292" type="#_x0000_t202" style="position:absolute;left:8143;top:9676;width:230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<v:textbox inset="0,0,0,0">
                    <w:txbxContent>
                      <w:p w:rsidR="007D0A7F" w:rsidRPr="004549D6" w:rsidRDefault="007D0A7F" w:rsidP="000406E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shape id="Text Box 2009" o:spid="_x0000_s1293" type="#_x0000_t202" style="position:absolute;left:9313;top:9826;width:230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p w:rsidR="007D0A7F" w:rsidRPr="004549D6" w:rsidRDefault="007D0A7F" w:rsidP="000406E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</w:p>
                    </w:txbxContent>
                  </v:textbox>
                </v:shape>
                <v:shape id="Text Box 2010" o:spid="_x0000_s1294" type="#_x0000_t202" style="position:absolute;left:7243;top:10136;width:230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:rsidR="007D0A7F" w:rsidRPr="004549D6" w:rsidRDefault="007D0A7F" w:rsidP="000406E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F</w:t>
                        </w:r>
                      </w:p>
                    </w:txbxContent>
                  </v:textbox>
                </v:shape>
                <v:shape id="Text Box 2011" o:spid="_x0000_s1295" type="#_x0000_t202" style="position:absolute;left:8543;top:10136;width:230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<v:textbox inset="0,0,0,0">
                    <w:txbxContent>
                      <w:p w:rsidR="007D0A7F" w:rsidRPr="004549D6" w:rsidRDefault="007D0A7F" w:rsidP="000406ED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G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935613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474AD2CB" wp14:editId="1C858A1E">
                <wp:simplePos x="0" y="0"/>
                <wp:positionH relativeFrom="column">
                  <wp:posOffset>3546168</wp:posOffset>
                </wp:positionH>
                <wp:positionV relativeFrom="paragraph">
                  <wp:posOffset>292100</wp:posOffset>
                </wp:positionV>
                <wp:extent cx="454025" cy="445770"/>
                <wp:effectExtent l="0" t="0" r="22225" b="30480"/>
                <wp:wrapNone/>
                <wp:docPr id="1" name="Group 19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4025" cy="445770"/>
                          <a:chOff x="1696" y="4014"/>
                          <a:chExt cx="715" cy="702"/>
                        </a:xfrm>
                      </wpg:grpSpPr>
                      <wpg:grpSp>
                        <wpg:cNvPr id="2" name="Group 1955"/>
                        <wpg:cNvGrpSpPr>
                          <a:grpSpLocks/>
                        </wpg:cNvGrpSpPr>
                        <wpg:grpSpPr bwMode="auto">
                          <a:xfrm>
                            <a:off x="1789" y="4362"/>
                            <a:ext cx="486" cy="354"/>
                            <a:chOff x="3260" y="1980"/>
                            <a:chExt cx="520" cy="400"/>
                          </a:xfrm>
                        </wpg:grpSpPr>
                        <wps:wsp>
                          <wps:cNvPr id="3" name="Text Box 1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935613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19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6" y="2034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Line 1958"/>
                        <wps:cNvCnPr>
                          <a:cxnSpLocks noChangeShapeType="1"/>
                        </wps:cNvCnPr>
                        <wps:spPr bwMode="auto">
                          <a:xfrm flipV="1">
                            <a:off x="1696" y="4708"/>
                            <a:ext cx="715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" name="Group 1959"/>
                        <wpg:cNvGrpSpPr>
                          <a:grpSpLocks/>
                        </wpg:cNvGrpSpPr>
                        <wpg:grpSpPr bwMode="auto">
                          <a:xfrm>
                            <a:off x="1809" y="4014"/>
                            <a:ext cx="486" cy="355"/>
                            <a:chOff x="3260" y="1966"/>
                            <a:chExt cx="520" cy="400"/>
                          </a:xfrm>
                        </wpg:grpSpPr>
                        <wps:wsp>
                          <wps:cNvPr id="7" name="Text Box 19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66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D0A7F" w:rsidRDefault="007D0A7F" w:rsidP="00935613">
                                <w:pPr>
                                  <w:spacing w:line="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Oval 196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5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" name="Line 1962"/>
                        <wps:cNvCnPr>
                          <a:cxnSpLocks noChangeShapeType="1"/>
                        </wps:cNvCnPr>
                        <wps:spPr bwMode="auto">
                          <a:xfrm>
                            <a:off x="1773" y="4358"/>
                            <a:ext cx="54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4AD2CB" id="Group 1954" o:spid="_x0000_s1296" style="position:absolute;left:0;text-align:left;margin-left:279.25pt;margin-top:23pt;width:35.75pt;height:35.1pt;z-index:251668992" coordorigin="1696,4014" coordsize="715,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">
                <v:group id="Group 1955" o:spid="_x0000_s1297" style="position:absolute;left:1789;top:4362;width:486;height:354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 id="Text Box 1956" o:spid="_x0000_s129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<v:textbox>
                      <w:txbxContent>
                        <w:p w:rsidR="007D0A7F" w:rsidRDefault="007D0A7F" w:rsidP="00935613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31</w:t>
                          </w:r>
                        </w:p>
                      </w:txbxContent>
                    </v:textbox>
                  </v:shape>
                  <v:oval id="Oval 1957" o:spid="_x0000_s1299" style="position:absolute;left:3346;top:2034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n2osMA&#10;AADaAAAADwAAAGRycy9kb3ducmV2LnhtbESPzWrDMBCE74G+g9hCL6GWW0IIbuRQCoEeCvl9gI21&#10;kZ1YK0dSY+ftq0Igx2FmvmHmi8G24ko+NI4VvGU5COLK6YaNgv1u+ToDESKyxtYxKbhRgEX5NJpj&#10;oV3PG7puoxEJwqFABXWMXSFlqGqyGDLXESfv6LzFmKQ3UnvsE9y28j3Pp9Jiw2mhxo6+aqrO21+r&#10;4HDYu0Fe/Go9NmePk1PfmZ+1Ui/Pw+cHiEhDfITv7W+tYAL/V9INk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n2osMAAADaAAAADwAAAAAAAAAAAAAAAACYAgAAZHJzL2Rv&#10;d25yZXYueG1sUEsFBgAAAAAEAAQA9QAAAIgDAAAAAA==&#10;" filled="f"/>
                </v:group>
                <v:line id="Line 1958" o:spid="_x0000_s1300" style="position:absolute;flip:y;visibility:visible;mso-wrap-style:square" from="1696,4708" to="2411,4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group id="Group 1959" o:spid="_x0000_s1301" style="position:absolute;left:1809;top:4014;width:486;height:355" coordorigin="3260,196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Text Box 1960" o:spid="_x0000_s1302" type="#_x0000_t202" style="position:absolute;left:3260;top:1966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<v:textbox>
                      <w:txbxContent>
                        <w:p w:rsidR="007D0A7F" w:rsidRDefault="007D0A7F" w:rsidP="00935613">
                          <w:pPr>
                            <w:spacing w:line="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30</w:t>
                          </w:r>
                        </w:p>
                      </w:txbxContent>
                    </v:textbox>
                  </v:shape>
                  <v:oval id="Oval 1961" o:spid="_x0000_s1303" style="position:absolute;left:3325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T8p74A&#10;AADaAAAADwAAAGRycy9kb3ducmV2LnhtbERPy4rCMBTdC/MP4Q64kTFVRKRjlGFAcCH4/IBrcyft&#10;2NzUJNr692YhuDyc93zZ2VrcyYfKsYLRMANBXDhdsVFwOq6+ZiBCRNZYOyYFDwqwXHz05phr1/Ke&#10;7odoRArhkKOCMsYmlzIUJVkMQ9cQJ+7PeYsxQW+k9timcFvLcZZNpcWKU0OJDf2WVFwON6vgfD65&#10;Tl79djcwF4+T/7Yxm51S/c/u5xtEpC6+xS/3WitIW9OVdAPk4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90/Ke+AAAA2gAAAA8AAAAAAAAAAAAAAAAAmAIAAGRycy9kb3ducmV2&#10;LnhtbFBLBQYAAAAABAAEAPUAAACDAwAAAAA=&#10;" filled="f"/>
                </v:group>
                <v:line id="Line 1962" o:spid="_x0000_s1304" style="position:absolute;visibility:visible;mso-wrap-style:square" from="1773,4358" to="2321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</v:group>
            </w:pict>
          </mc:Fallback>
        </mc:AlternateContent>
      </w:r>
      <w:r w:rsidR="00935613">
        <w:rPr>
          <w:rFonts w:hint="eastAsia"/>
        </w:rPr>
        <w:t>G</w:t>
      </w:r>
      <w:r w:rsidR="00935613" w:rsidRPr="005D3605">
        <w:t>.</w:t>
      </w:r>
      <w:r w:rsidR="00935613">
        <w:tab/>
      </w:r>
      <w:r w:rsidR="00935613" w:rsidRPr="00935613">
        <w:t>如右圖所示，</w:t>
      </w:r>
      <w:r w:rsidR="007330B5" w:rsidRPr="007330B5">
        <w:rPr>
          <w:position w:val="-6"/>
        </w:rPr>
        <w:object w:dxaOrig="1500" w:dyaOrig="260">
          <v:shape id="_x0000_i1147" type="#_x0000_t75" style="width:74.85pt;height:13.65pt" o:ole="">
            <v:imagedata r:id="rId253" o:title=""/>
          </v:shape>
          <o:OLEObject Type="Embed" ProgID="Equation.DSMT4" ShapeID="_x0000_i1147" DrawAspect="Content" ObjectID="_1514166296" r:id="rId254"/>
        </w:object>
      </w:r>
      <w:r w:rsidR="00935613" w:rsidRPr="00935613">
        <w:rPr>
          <w:iCs/>
        </w:rPr>
        <w:t>為</w:t>
      </w:r>
      <w:r w:rsidR="00935613" w:rsidRPr="00935613">
        <w:rPr>
          <w:rFonts w:hint="eastAsia"/>
          <w:iCs/>
        </w:rPr>
        <w:t>一長</w:t>
      </w:r>
      <w:r w:rsidR="00935613" w:rsidRPr="00935613">
        <w:rPr>
          <w:iCs/>
        </w:rPr>
        <w:t>方體</w:t>
      </w:r>
      <w:r w:rsidR="00935613" w:rsidRPr="00935613">
        <w:t>。</w:t>
      </w:r>
      <w:r w:rsidR="00935613" w:rsidRPr="00935613">
        <w:rPr>
          <w:rFonts w:hint="eastAsia"/>
        </w:rPr>
        <w:t>若</w:t>
      </w:r>
      <w:r w:rsidR="00935613" w:rsidRPr="00935613">
        <w:rPr>
          <w:iCs/>
        </w:rPr>
        <w:t>平面</w:t>
      </w:r>
      <w:r w:rsidR="007330B5" w:rsidRPr="007330B5">
        <w:rPr>
          <w:iCs/>
          <w:position w:val="-6"/>
        </w:rPr>
        <w:object w:dxaOrig="540" w:dyaOrig="260">
          <v:shape id="_x0000_i1148" type="#_x0000_t75" style="width:26.95pt;height:12.7pt" o:ole="">
            <v:imagedata r:id="rId255" o:title=""/>
          </v:shape>
          <o:OLEObject Type="Embed" ProgID="Equation.DSMT4" ShapeID="_x0000_i1148" DrawAspect="Content" ObjectID="_1514166297" r:id="rId256"/>
        </w:object>
      </w:r>
      <w:r w:rsidR="00935613" w:rsidRPr="00935613">
        <w:rPr>
          <w:iCs/>
        </w:rPr>
        <w:t>上一點</w:t>
      </w:r>
      <w:r w:rsidR="007330B5" w:rsidRPr="007330B5">
        <w:rPr>
          <w:position w:val="-4"/>
        </w:rPr>
        <w:object w:dxaOrig="220" w:dyaOrig="240">
          <v:shape id="_x0000_i1149" type="#_x0000_t75" style="width:11.1pt;height:12.05pt" o:ole="">
            <v:imagedata r:id="rId257" o:title=""/>
          </v:shape>
          <o:OLEObject Type="Embed" ProgID="Equation.DSMT4" ShapeID="_x0000_i1149" DrawAspect="Content" ObjectID="_1514166298" r:id="rId258"/>
        </w:object>
      </w:r>
      <w:r w:rsidR="00935613">
        <w:rPr>
          <w:rFonts w:hint="eastAsia"/>
        </w:rPr>
        <w:t>滿足</w:t>
      </w:r>
      <w:r w:rsidR="00935613" w:rsidRPr="005D3605">
        <w:fldChar w:fldCharType="begin"/>
      </w:r>
      <w:r w:rsidR="00935613" w:rsidRPr="005D3605">
        <w:instrText xml:space="preserve"> EQ \o(\s\up 9(</w:instrText>
      </w:r>
      <w:r w:rsidR="00935613" w:rsidRPr="00935613">
        <w:sym w:font="MT Extra" w:char="F086"/>
      </w:r>
      <w:r w:rsidR="00935613" w:rsidRPr="005D3605">
        <w:instrText>),</w:instrText>
      </w:r>
      <w:r w:rsidR="00935613" w:rsidRPr="007330B5">
        <w:rPr>
          <w:i/>
        </w:rPr>
        <w:instrText>AP</w:instrText>
      </w:r>
      <w:r w:rsidR="00935613" w:rsidRPr="005D3605">
        <w:instrText>)</w:instrText>
      </w:r>
      <w:r w:rsidR="00935613" w:rsidRPr="005D3605">
        <w:fldChar w:fldCharType="end"/>
      </w:r>
      <w:r w:rsidR="007330B5" w:rsidRPr="007330B5">
        <w:rPr>
          <w:position w:val="-22"/>
        </w:rPr>
        <w:object w:dxaOrig="380" w:dyaOrig="580">
          <v:shape id="_x0000_i1150" type="#_x0000_t75" style="width:18.7pt;height:29.2pt" o:ole="">
            <v:imagedata r:id="rId259" o:title=""/>
          </v:shape>
          <o:OLEObject Type="Embed" ProgID="Equation.DSMT4" ShapeID="_x0000_i1150" DrawAspect="Content" ObjectID="_1514166299" r:id="rId260"/>
        </w:object>
      </w:r>
      <w:r w:rsidR="00935613" w:rsidRPr="005D3605">
        <w:fldChar w:fldCharType="begin"/>
      </w:r>
      <w:r w:rsidR="00935613" w:rsidRPr="005D3605">
        <w:instrText xml:space="preserve"> EQ \o(\s\up 9(</w:instrText>
      </w:r>
      <w:r w:rsidR="00935613" w:rsidRPr="00935613">
        <w:sym w:font="MT Extra" w:char="F086"/>
      </w:r>
      <w:r w:rsidR="00935613" w:rsidRPr="005D3605">
        <w:instrText>),</w:instrText>
      </w:r>
      <w:r w:rsidR="00935613" w:rsidRPr="007330B5">
        <w:rPr>
          <w:i/>
        </w:rPr>
        <w:instrText>AB</w:instrText>
      </w:r>
      <w:r w:rsidR="00935613" w:rsidRPr="005D3605">
        <w:instrText>)</w:instrText>
      </w:r>
      <w:r w:rsidR="00935613" w:rsidRPr="005D3605">
        <w:fldChar w:fldCharType="end"/>
      </w:r>
      <w:r w:rsidRPr="00522839">
        <w:rPr>
          <w:position w:val="-4"/>
        </w:rPr>
        <w:object w:dxaOrig="380" w:dyaOrig="240">
          <v:shape id="_x0000_i1151" type="#_x0000_t75" style="width:18.7pt;height:12.05pt" o:ole="">
            <v:imagedata r:id="rId261" o:title=""/>
          </v:shape>
          <o:OLEObject Type="Embed" ProgID="Equation.DSMT4" ShapeID="_x0000_i1151" DrawAspect="Content" ObjectID="_1514166300" r:id="rId262"/>
        </w:object>
      </w:r>
      <w:r w:rsidR="00935613" w:rsidRPr="005D3605">
        <w:fldChar w:fldCharType="begin"/>
      </w:r>
      <w:r w:rsidR="00935613" w:rsidRPr="005D3605">
        <w:instrText xml:space="preserve"> EQ \o(\s\up 9(</w:instrText>
      </w:r>
      <w:r w:rsidR="00935613" w:rsidRPr="00935613">
        <w:sym w:font="MT Extra" w:char="F086"/>
      </w:r>
      <w:r w:rsidR="00935613" w:rsidRPr="005D3605">
        <w:instrText>),</w:instrText>
      </w:r>
      <w:r w:rsidR="00935613" w:rsidRPr="007330B5">
        <w:rPr>
          <w:i/>
        </w:rPr>
        <w:instrText>AD</w:instrText>
      </w:r>
      <w:r w:rsidR="00935613" w:rsidRPr="005D3605">
        <w:instrText>)</w:instrText>
      </w:r>
      <w:r w:rsidR="00935613" w:rsidRPr="005D3605">
        <w:fldChar w:fldCharType="end"/>
      </w:r>
      <w:r w:rsidRPr="007330B5">
        <w:rPr>
          <w:position w:val="-6"/>
        </w:rPr>
        <w:object w:dxaOrig="380" w:dyaOrig="220">
          <v:shape id="_x0000_i1152" type="#_x0000_t75" style="width:18.7pt;height:11.1pt" o:ole="">
            <v:imagedata r:id="rId263" o:title=""/>
          </v:shape>
          <o:OLEObject Type="Embed" ProgID="Equation.DSMT4" ShapeID="_x0000_i1152" DrawAspect="Content" ObjectID="_1514166301" r:id="rId264"/>
        </w:object>
      </w:r>
      <w:r w:rsidR="00935613" w:rsidRPr="005D3605">
        <w:fldChar w:fldCharType="begin"/>
      </w:r>
      <w:r w:rsidR="00935613" w:rsidRPr="005D3605">
        <w:instrText xml:space="preserve"> EQ \o(\s\up 9(</w:instrText>
      </w:r>
      <w:r w:rsidR="00935613" w:rsidRPr="00935613">
        <w:sym w:font="MT Extra" w:char="F086"/>
      </w:r>
      <w:r w:rsidR="00935613" w:rsidRPr="005D3605">
        <w:instrText>),</w:instrText>
      </w:r>
      <w:r w:rsidR="00935613" w:rsidRPr="007330B5">
        <w:rPr>
          <w:i/>
        </w:rPr>
        <w:instrText>AE</w:instrText>
      </w:r>
      <w:r w:rsidR="00935613" w:rsidRPr="005D3605">
        <w:instrText>)</w:instrText>
      </w:r>
      <w:r w:rsidR="00935613" w:rsidRPr="005D3605">
        <w:fldChar w:fldCharType="end"/>
      </w:r>
      <w:r w:rsidR="00935613" w:rsidRPr="00935613">
        <w:t>，</w:t>
      </w:r>
      <w:r w:rsidR="00935613" w:rsidRPr="00935613">
        <w:rPr>
          <w:iCs/>
        </w:rPr>
        <w:t>則實數</w:t>
      </w:r>
      <w:r w:rsidR="007330B5" w:rsidRPr="007330B5">
        <w:rPr>
          <w:position w:val="-6"/>
        </w:rPr>
        <w:object w:dxaOrig="360" w:dyaOrig="200">
          <v:shape id="_x0000_i1153" type="#_x0000_t75" style="width:18.1pt;height:9.85pt" o:ole="">
            <v:imagedata r:id="rId265" o:title=""/>
          </v:shape>
          <o:OLEObject Type="Embed" ProgID="Equation.DSMT4" ShapeID="_x0000_i1153" DrawAspect="Content" ObjectID="_1514166302" r:id="rId266"/>
        </w:object>
      </w:r>
      <w:r w:rsidR="00935613">
        <w:rPr>
          <w:rFonts w:hint="eastAsia"/>
        </w:rPr>
        <w:t xml:space="preserve">     </w:t>
      </w:r>
      <w:r w:rsidR="00935613" w:rsidRPr="00935613">
        <w:t>。</w:t>
      </w:r>
      <w:r w:rsidR="00935613">
        <w:rPr>
          <w:rFonts w:hint="eastAsia"/>
        </w:rPr>
        <w:t>（化成最簡分數）</w:t>
      </w:r>
    </w:p>
    <w:p w:rsidR="004005A1" w:rsidRDefault="004005A1" w:rsidP="00935613">
      <w:pPr>
        <w:pStyle w:val="TIT10cm1505"/>
        <w:spacing w:before="120"/>
      </w:pPr>
    </w:p>
    <w:p w:rsidR="004005A1" w:rsidRDefault="004005A1" w:rsidP="00935613">
      <w:pPr>
        <w:pStyle w:val="TIT10cm1505"/>
        <w:spacing w:before="120"/>
      </w:pPr>
    </w:p>
    <w:p w:rsidR="004005A1" w:rsidRDefault="004005A1" w:rsidP="00935613">
      <w:pPr>
        <w:pStyle w:val="TIT10cm1505"/>
        <w:spacing w:before="120"/>
      </w:pPr>
    </w:p>
    <w:p w:rsidR="004005A1" w:rsidRPr="005D3605" w:rsidRDefault="004005A1" w:rsidP="00935613">
      <w:pPr>
        <w:pStyle w:val="TIT10cm1505"/>
        <w:spacing w:before="120"/>
      </w:pPr>
    </w:p>
    <w:p w:rsidR="00A909D4" w:rsidRPr="005F4218" w:rsidRDefault="00A909D4" w:rsidP="000406ED">
      <w:pPr>
        <w:tabs>
          <w:tab w:val="left" w:pos="8060"/>
        </w:tabs>
        <w:spacing w:line="480" w:lineRule="atLeast"/>
        <w:ind w:rightChars="-73" w:right="-175"/>
        <w:rPr>
          <w:rFonts w:eastAsia="標楷體"/>
          <w:sz w:val="22"/>
        </w:rPr>
      </w:pPr>
    </w:p>
    <w:p w:rsidR="00850227" w:rsidRPr="00D1639A" w:rsidRDefault="00E047F3" w:rsidP="007B36A6">
      <w:pPr>
        <w:tabs>
          <w:tab w:val="left" w:pos="3930"/>
          <w:tab w:val="left" w:pos="8600"/>
        </w:tabs>
        <w:spacing w:afterLines="100" w:after="240" w:line="360" w:lineRule="auto"/>
        <w:rPr>
          <w:b/>
          <w:spacing w:val="20"/>
        </w:rPr>
      </w:pPr>
      <w:r>
        <w:br w:type="page"/>
      </w:r>
      <w:r w:rsidR="00850227" w:rsidRPr="00D1639A">
        <w:rPr>
          <w:b/>
          <w:spacing w:val="20"/>
        </w:rPr>
        <w:lastRenderedPageBreak/>
        <w:t>參考公式及可能用到的數值</w:t>
      </w:r>
    </w:p>
    <w:p w:rsidR="00850227" w:rsidRPr="00124AAA" w:rsidRDefault="00850227" w:rsidP="00850227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</w:rPr>
      </w:pPr>
      <w:r w:rsidRPr="00124AAA">
        <w:rPr>
          <w:rFonts w:cs="Times New Roman"/>
        </w:rPr>
        <w:t>1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首項為</w:t>
      </w:r>
      <w:r w:rsidRPr="00124AAA">
        <w:rPr>
          <w:rFonts w:cs="Times New Roman"/>
          <w:position w:val="-6"/>
        </w:rPr>
        <w:object w:dxaOrig="200" w:dyaOrig="200">
          <v:shape id="_x0000_i1154" type="#_x0000_t75" style="width:8.9pt;height:9.85pt" o:ole="">
            <v:imagedata r:id="rId267" o:title=""/>
          </v:shape>
          <o:OLEObject Type="Embed" ProgID="Equation.DSMT4" ShapeID="_x0000_i1154" DrawAspect="Content" ObjectID="_1514166303" r:id="rId268"/>
        </w:object>
      </w:r>
      <w:r w:rsidRPr="00124AAA">
        <w:rPr>
          <w:rFonts w:cs="Times New Roman"/>
        </w:rPr>
        <w:t>，公差為</w:t>
      </w:r>
      <w:r w:rsidRPr="00124AAA">
        <w:rPr>
          <w:rFonts w:cs="Times New Roman"/>
          <w:i/>
          <w:position w:val="-6"/>
        </w:rPr>
        <w:object w:dxaOrig="220" w:dyaOrig="260">
          <v:shape id="_x0000_i1155" type="#_x0000_t75" style="width:11.1pt;height:13.65pt" o:ole="">
            <v:imagedata r:id="rId269" o:title=""/>
          </v:shape>
          <o:OLEObject Type="Embed" ProgID="Equation.DSMT4" ShapeID="_x0000_i1155" DrawAspect="Content" ObjectID="_1514166304" r:id="rId270"/>
        </w:object>
      </w:r>
      <w:r w:rsidRPr="00124AAA">
        <w:rPr>
          <w:rFonts w:cs="Times New Roman"/>
        </w:rPr>
        <w:t>的等差數列前</w:t>
      </w:r>
      <w:r w:rsidRPr="00124AAA">
        <w:rPr>
          <w:rFonts w:cs="Times New Roman"/>
          <w:i/>
          <w:iCs/>
          <w:position w:val="-6"/>
        </w:rPr>
        <w:object w:dxaOrig="180" w:dyaOrig="200">
          <v:shape id="_x0000_i1156" type="#_x0000_t75" style="width:8.9pt;height:9.85pt" o:ole="">
            <v:imagedata r:id="rId271" o:title=""/>
          </v:shape>
          <o:OLEObject Type="Embed" ProgID="Equation.DSMT4" ShapeID="_x0000_i1156" DrawAspect="Content" ObjectID="_1514166305" r:id="rId272"/>
        </w:object>
      </w:r>
      <w:r w:rsidRPr="00124AAA">
        <w:rPr>
          <w:rFonts w:cs="Times New Roman"/>
        </w:rPr>
        <w:t>項之和為</w:t>
      </w:r>
      <w:r w:rsidRPr="00124AAA">
        <w:rPr>
          <w:rFonts w:cs="Times New Roman"/>
          <w:position w:val="-22"/>
        </w:rPr>
        <w:object w:dxaOrig="1840" w:dyaOrig="580">
          <v:shape id="_x0000_i1157" type="#_x0000_t75" style="width:92.3pt;height:30.15pt" o:ole="">
            <v:imagedata r:id="rId273" o:title=""/>
          </v:shape>
          <o:OLEObject Type="Embed" ProgID="Equation.DSMT4" ShapeID="_x0000_i1157" DrawAspect="Content" ObjectID="_1514166306" r:id="rId274"/>
        </w:object>
      </w: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ab/>
      </w:r>
      <w:r w:rsidRPr="00124AAA">
        <w:rPr>
          <w:rFonts w:cs="Times New Roman"/>
        </w:rPr>
        <w:t>首項為</w:t>
      </w:r>
      <w:r w:rsidRPr="00124AAA">
        <w:rPr>
          <w:rFonts w:cs="Times New Roman"/>
          <w:position w:val="-6"/>
        </w:rPr>
        <w:object w:dxaOrig="200" w:dyaOrig="200">
          <v:shape id="_x0000_i1158" type="#_x0000_t75" style="width:8.9pt;height:9.85pt" o:ole="">
            <v:imagedata r:id="rId275" o:title=""/>
          </v:shape>
          <o:OLEObject Type="Embed" ProgID="Equation.DSMT4" ShapeID="_x0000_i1158" DrawAspect="Content" ObjectID="_1514166307" r:id="rId276"/>
        </w:object>
      </w:r>
      <w:r w:rsidRPr="00124AAA">
        <w:rPr>
          <w:rFonts w:cs="Times New Roman"/>
        </w:rPr>
        <w:t>，公比為</w:t>
      </w:r>
      <w:r w:rsidRPr="00124AAA">
        <w:rPr>
          <w:rFonts w:cs="Times New Roman"/>
          <w:position w:val="-10"/>
        </w:rPr>
        <w:object w:dxaOrig="800" w:dyaOrig="300">
          <v:shape id="_x0000_i1159" type="#_x0000_t75" style="width:39.65pt;height:13.65pt" o:ole="">
            <v:imagedata r:id="rId277" o:title=""/>
          </v:shape>
          <o:OLEObject Type="Embed" ProgID="Equation.DSMT4" ShapeID="_x0000_i1159" DrawAspect="Content" ObjectID="_1514166308" r:id="rId278"/>
        </w:object>
      </w:r>
      <w:r w:rsidRPr="00124AAA">
        <w:rPr>
          <w:rFonts w:cs="Times New Roman"/>
        </w:rPr>
        <w:t>的等比數列前</w:t>
      </w:r>
      <w:r w:rsidRPr="00124AAA">
        <w:rPr>
          <w:rFonts w:cs="Times New Roman"/>
          <w:i/>
          <w:iCs/>
          <w:position w:val="-6"/>
        </w:rPr>
        <w:object w:dxaOrig="180" w:dyaOrig="200">
          <v:shape id="_x0000_i1160" type="#_x0000_t75" style="width:8.9pt;height:9.85pt" o:ole="">
            <v:imagedata r:id="rId279" o:title=""/>
          </v:shape>
          <o:OLEObject Type="Embed" ProgID="Equation.DSMT4" ShapeID="_x0000_i1160" DrawAspect="Content" ObjectID="_1514166309" r:id="rId280"/>
        </w:object>
      </w:r>
      <w:r w:rsidRPr="00124AAA">
        <w:rPr>
          <w:rFonts w:cs="Times New Roman"/>
        </w:rPr>
        <w:t>項之和為</w:t>
      </w:r>
      <w:r w:rsidRPr="00124AAA">
        <w:rPr>
          <w:rFonts w:cs="Times New Roman"/>
          <w:position w:val="-22"/>
        </w:rPr>
        <w:object w:dxaOrig="1400" w:dyaOrig="600">
          <v:shape id="_x0000_i1161" type="#_x0000_t75" style="width:69.8pt;height:31.4pt" o:ole="" fillcolor="window">
            <v:imagedata r:id="rId281" o:title=""/>
          </v:shape>
          <o:OLEObject Type="Embed" ProgID="Equation.DSMT4" ShapeID="_x0000_i1161" DrawAspect="Content" ObjectID="_1514166310" r:id="rId282"/>
        </w:object>
      </w: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</w:p>
    <w:p w:rsidR="006A6BF4" w:rsidRDefault="00850227" w:rsidP="00403A32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2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三角函數的和角公式：</w:t>
      </w:r>
      <w:r w:rsidR="006A6BF4" w:rsidRPr="006A6BF4">
        <w:rPr>
          <w:rFonts w:cs="Times New Roman"/>
          <w:position w:val="-10"/>
        </w:rPr>
        <w:object w:dxaOrig="3240" w:dyaOrig="300">
          <v:shape id="_x0000_i1162" type="#_x0000_t75" style="width:162.1pt;height:14.9pt" o:ole="">
            <v:imagedata r:id="rId283" o:title=""/>
          </v:shape>
          <o:OLEObject Type="Embed" ProgID="Equation.DSMT4" ShapeID="_x0000_i1162" DrawAspect="Content" ObjectID="_1514166311" r:id="rId284"/>
        </w:object>
      </w:r>
    </w:p>
    <w:p w:rsidR="00403A32" w:rsidRPr="00124AAA" w:rsidRDefault="00403A32" w:rsidP="00403A32">
      <w:pPr>
        <w:pStyle w:val="TIT10cm1505"/>
        <w:spacing w:beforeLines="0" w:line="400" w:lineRule="atLeast"/>
        <w:ind w:leftChars="1275" w:left="3060" w:firstLine="0"/>
        <w:rPr>
          <w:rFonts w:cs="Times New Roman"/>
        </w:rPr>
      </w:pPr>
      <w:r w:rsidRPr="00403A32">
        <w:rPr>
          <w:rFonts w:cs="Times New Roman"/>
          <w:position w:val="-10"/>
        </w:rPr>
        <w:object w:dxaOrig="3280" w:dyaOrig="300">
          <v:shape id="_x0000_i1163" type="#_x0000_t75" style="width:163.65pt;height:14.9pt" o:ole="">
            <v:imagedata r:id="rId285" o:title=""/>
          </v:shape>
          <o:OLEObject Type="Embed" ProgID="Equation.DSMT4" ShapeID="_x0000_i1163" DrawAspect="Content" ObjectID="_1514166312" r:id="rId286"/>
        </w:object>
      </w:r>
    </w:p>
    <w:p w:rsidR="00850227" w:rsidRPr="00124AAA" w:rsidRDefault="00406973" w:rsidP="00403A32">
      <w:pPr>
        <w:pStyle w:val="TIT10cm1505"/>
        <w:tabs>
          <w:tab w:val="clear" w:pos="360"/>
          <w:tab w:val="left" w:pos="426"/>
        </w:tabs>
        <w:spacing w:beforeLines="0" w:line="400" w:lineRule="atLeast"/>
        <w:ind w:leftChars="1275" w:left="3060" w:firstLine="0"/>
        <w:rPr>
          <w:rFonts w:cs="Times New Roman"/>
        </w:rPr>
      </w:pPr>
      <w:r w:rsidRPr="00124AAA">
        <w:rPr>
          <w:rFonts w:cs="Times New Roman"/>
          <w:position w:val="-22"/>
        </w:rPr>
        <w:object w:dxaOrig="2460" w:dyaOrig="580">
          <v:shape id="_x0000_i1164" type="#_x0000_t75" style="width:123.7pt;height:30.15pt" o:ole="">
            <v:imagedata r:id="rId287" o:title=""/>
          </v:shape>
          <o:OLEObject Type="Embed" ProgID="Equation.DSMT4" ShapeID="_x0000_i1164" DrawAspect="Content" ObjectID="_1514166313" r:id="rId288"/>
        </w:object>
      </w: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3.</w:t>
      </w:r>
      <w:r w:rsidRPr="00124AAA">
        <w:rPr>
          <w:rFonts w:cs="Times New Roman"/>
        </w:rPr>
        <w:tab/>
      </w:r>
      <w:r w:rsidRPr="00124AAA">
        <w:rPr>
          <w:rFonts w:cs="Times New Roman"/>
          <w:position w:val="-6"/>
        </w:rPr>
        <w:object w:dxaOrig="639" w:dyaOrig="260">
          <v:shape id="_x0000_i1165" type="#_x0000_t75" style="width:32.35pt;height:13.65pt" o:ole="" fillcolor="window">
            <v:imagedata r:id="rId289" o:title=""/>
          </v:shape>
          <o:OLEObject Type="Embed" ProgID="Equation.DSMT4" ShapeID="_x0000_i1165" DrawAspect="Content" ObjectID="_1514166314" r:id="rId290"/>
        </w:object>
      </w:r>
      <w:r w:rsidRPr="00124AAA">
        <w:rPr>
          <w:rFonts w:cs="Times New Roman"/>
        </w:rPr>
        <w:t>的正弦定理：</w:t>
      </w:r>
      <w:r w:rsidRPr="00124AAA">
        <w:rPr>
          <w:rFonts w:cs="Times New Roman"/>
        </w:rPr>
        <w:t xml:space="preserve"> </w:t>
      </w:r>
      <w:r w:rsidRPr="00124AAA">
        <w:rPr>
          <w:rFonts w:cs="Times New Roman"/>
          <w:position w:val="-22"/>
        </w:rPr>
        <w:object w:dxaOrig="2400" w:dyaOrig="580">
          <v:shape id="_x0000_i1166" type="#_x0000_t75" style="width:120.85pt;height:30.15pt" o:ole="">
            <v:imagedata r:id="rId291" o:title=""/>
          </v:shape>
          <o:OLEObject Type="Embed" ProgID="Equation.DSMT4" ShapeID="_x0000_i1166" DrawAspect="Content" ObjectID="_1514166315" r:id="rId292"/>
        </w:object>
      </w:r>
      <w:r w:rsidRPr="00124AAA">
        <w:rPr>
          <w:rFonts w:cs="Times New Roman"/>
        </w:rPr>
        <w:t xml:space="preserve"> </w:t>
      </w:r>
      <w:r w:rsidRPr="00124AAA">
        <w:rPr>
          <w:rFonts w:cs="Times New Roman" w:hint="eastAsia"/>
        </w:rPr>
        <w:t>（</w:t>
      </w:r>
      <w:r w:rsidRPr="00124AAA">
        <w:rPr>
          <w:rFonts w:cs="Times New Roman"/>
          <w:position w:val="-4"/>
        </w:rPr>
        <w:object w:dxaOrig="220" w:dyaOrig="240">
          <v:shape id="_x0000_i1167" type="#_x0000_t75" style="width:11.1pt;height:12.05pt" o:ole="" fillcolor="window">
            <v:imagedata r:id="rId293" o:title=""/>
          </v:shape>
          <o:OLEObject Type="Embed" ProgID="Equation.DSMT4" ShapeID="_x0000_i1167" DrawAspect="Content" ObjectID="_1514166316" r:id="rId294"/>
        </w:object>
      </w:r>
      <w:r w:rsidRPr="00124AAA">
        <w:rPr>
          <w:rFonts w:cs="Times New Roman"/>
        </w:rPr>
        <w:t>為</w:t>
      </w:r>
      <w:r w:rsidRPr="00124AAA">
        <w:rPr>
          <w:rFonts w:cs="Times New Roman"/>
          <w:position w:val="-6"/>
        </w:rPr>
        <w:object w:dxaOrig="639" w:dyaOrig="260">
          <v:shape id="_x0000_i1168" type="#_x0000_t75" style="width:32.35pt;height:13.65pt" o:ole="" fillcolor="window">
            <v:imagedata r:id="rId289" o:title=""/>
          </v:shape>
          <o:OLEObject Type="Embed" ProgID="Equation.DSMT4" ShapeID="_x0000_i1168" DrawAspect="Content" ObjectID="_1514166317" r:id="rId295"/>
        </w:object>
      </w:r>
      <w:r w:rsidRPr="00124AAA">
        <w:rPr>
          <w:rFonts w:cs="Times New Roman"/>
        </w:rPr>
        <w:t>外接圓半徑</w:t>
      </w:r>
      <w:r w:rsidRPr="00124AAA">
        <w:rPr>
          <w:rFonts w:cs="Times New Roman" w:hint="eastAsia"/>
        </w:rPr>
        <w:t>）</w:t>
      </w:r>
      <w:r w:rsidRPr="00124AAA">
        <w:rPr>
          <w:rFonts w:cs="Times New Roman"/>
        </w:rPr>
        <w:br/>
      </w:r>
      <w:r w:rsidRPr="00124AAA">
        <w:rPr>
          <w:rFonts w:cs="Times New Roman"/>
          <w:position w:val="-6"/>
        </w:rPr>
        <w:object w:dxaOrig="639" w:dyaOrig="260">
          <v:shape id="_x0000_i1169" type="#_x0000_t75" style="width:32.35pt;height:13.65pt" o:ole="" fillcolor="window">
            <v:imagedata r:id="rId289" o:title=""/>
          </v:shape>
          <o:OLEObject Type="Embed" ProgID="Equation.DSMT4" ShapeID="_x0000_i1169" DrawAspect="Content" ObjectID="_1514166318" r:id="rId296"/>
        </w:object>
      </w:r>
      <w:r w:rsidRPr="00124AAA">
        <w:rPr>
          <w:rFonts w:cs="Times New Roman"/>
        </w:rPr>
        <w:t>的餘弦定理：</w:t>
      </w:r>
      <w:r w:rsidRPr="00124AAA">
        <w:rPr>
          <w:rFonts w:cs="Times New Roman"/>
        </w:rPr>
        <w:t xml:space="preserve"> </w:t>
      </w:r>
      <w:r w:rsidR="00210A7A" w:rsidRPr="00210A7A">
        <w:rPr>
          <w:rFonts w:cs="Times New Roman"/>
          <w:position w:val="-10"/>
        </w:rPr>
        <w:object w:dxaOrig="2240" w:dyaOrig="360">
          <v:shape id="_x0000_i1170" type="#_x0000_t75" style="width:111.65pt;height:18.1pt" o:ole="">
            <v:imagedata r:id="rId297" o:title=""/>
          </v:shape>
          <o:OLEObject Type="Embed" ProgID="Equation.DSMT4" ShapeID="_x0000_i1170" DrawAspect="Content" ObjectID="_1514166319" r:id="rId298"/>
        </w:object>
      </w:r>
    </w:p>
    <w:p w:rsidR="00850227" w:rsidRPr="00124AAA" w:rsidRDefault="00850227" w:rsidP="00850227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4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一維數據</w:t>
      </w:r>
      <w:r w:rsidRPr="00124AAA">
        <w:rPr>
          <w:rFonts w:cs="Times New Roman"/>
          <w:position w:val="-10"/>
        </w:rPr>
        <w:object w:dxaOrig="1320" w:dyaOrig="320">
          <v:shape id="_x0000_i1171" type="#_x0000_t75" style="width:66.6pt;height:15.85pt" o:ole="">
            <v:imagedata r:id="rId299" o:title=""/>
          </v:shape>
          <o:OLEObject Type="Embed" ProgID="Equation.DSMT4" ShapeID="_x0000_i1171" DrawAspect="Content" ObjectID="_1514166320" r:id="rId300"/>
        </w:object>
      </w:r>
      <w:r w:rsidRPr="00124AAA">
        <w:rPr>
          <w:rFonts w:cs="Times New Roman"/>
        </w:rPr>
        <w:t>，算術平均數</w:t>
      </w:r>
      <w:r w:rsidRPr="00124AAA">
        <w:rPr>
          <w:rFonts w:cs="Times New Roman"/>
          <w:position w:val="-26"/>
        </w:rPr>
        <w:object w:dxaOrig="3080" w:dyaOrig="620">
          <v:shape id="_x0000_i1172" type="#_x0000_t75" style="width:153.2pt;height:31.4pt" o:ole="">
            <v:imagedata r:id="rId301" o:title=""/>
          </v:shape>
          <o:OLEObject Type="Embed" ProgID="Equation.DSMT4" ShapeID="_x0000_i1172" DrawAspect="Content" ObjectID="_1514166321" r:id="rId302"/>
        </w:object>
      </w:r>
      <w:r w:rsidRPr="00124AAA">
        <w:rPr>
          <w:rFonts w:cs="Times New Roman"/>
        </w:rPr>
        <w:br/>
      </w:r>
      <w:r w:rsidRPr="00124AAA">
        <w:rPr>
          <w:rFonts w:cs="Times New Roman"/>
        </w:rPr>
        <w:t>標準差</w:t>
      </w:r>
      <w:r w:rsidRPr="00124AAA">
        <w:rPr>
          <w:rFonts w:cs="Times New Roman"/>
          <w:position w:val="-24"/>
        </w:rPr>
        <w:object w:dxaOrig="4000" w:dyaOrig="639">
          <v:shape id="_x0000_i1173" type="#_x0000_t75" style="width:201.1pt;height:32.35pt" o:ole="">
            <v:imagedata r:id="rId303" o:title=""/>
          </v:shape>
          <o:OLEObject Type="Embed" ProgID="Equation.DSMT4" ShapeID="_x0000_i1173" DrawAspect="Content" ObjectID="_1514166322" r:id="rId304"/>
        </w:object>
      </w:r>
    </w:p>
    <w:p w:rsidR="00850227" w:rsidRPr="00124AAA" w:rsidRDefault="00850227" w:rsidP="00850227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5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二維數據</w:t>
      </w:r>
      <w:r w:rsidRPr="00124AAA">
        <w:rPr>
          <w:rFonts w:cs="Times New Roman"/>
          <w:position w:val="-10"/>
        </w:rPr>
        <w:object w:dxaOrig="2980" w:dyaOrig="320">
          <v:shape id="_x0000_i1174" type="#_x0000_t75" style="width:148.45pt;height:15.85pt" o:ole="">
            <v:imagedata r:id="rId305" o:title=""/>
          </v:shape>
          <o:OLEObject Type="Embed" ProgID="Equation.DSMT4" ShapeID="_x0000_i1174" DrawAspect="Content" ObjectID="_1514166323" r:id="rId306"/>
        </w:object>
      </w:r>
      <w:r w:rsidRPr="00124AAA">
        <w:rPr>
          <w:rFonts w:cs="Times New Roman"/>
        </w:rPr>
        <w:t>，相關係數</w:t>
      </w:r>
      <w:r w:rsidRPr="00124AAA">
        <w:rPr>
          <w:rFonts w:cs="Times New Roman"/>
          <w:position w:val="-28"/>
        </w:rPr>
        <w:object w:dxaOrig="2480" w:dyaOrig="940">
          <v:shape id="_x0000_i1175" type="#_x0000_t75" style="width:123.7pt;height:47.25pt" o:ole="">
            <v:imagedata r:id="rId307" o:title=""/>
          </v:shape>
          <o:OLEObject Type="Embed" ProgID="Equation.DSMT4" ShapeID="_x0000_i1175" DrawAspect="Content" ObjectID="_1514166324" r:id="rId308"/>
        </w:object>
      </w:r>
      <w:r w:rsidRPr="00124AAA">
        <w:rPr>
          <w:rFonts w:cs="Times New Roman"/>
        </w:rPr>
        <w:br/>
      </w:r>
      <w:proofErr w:type="gramStart"/>
      <w:r w:rsidRPr="00124AAA">
        <w:rPr>
          <w:rFonts w:cs="Times New Roman"/>
        </w:rPr>
        <w:t>迴</w:t>
      </w:r>
      <w:proofErr w:type="gramEnd"/>
      <w:r w:rsidRPr="00124AAA">
        <w:rPr>
          <w:rFonts w:cs="Times New Roman"/>
        </w:rPr>
        <w:t>歸直線</w:t>
      </w:r>
      <w:r w:rsidRPr="00124AAA">
        <w:rPr>
          <w:rFonts w:cs="Times New Roman" w:hint="eastAsia"/>
        </w:rPr>
        <w:t>（</w:t>
      </w:r>
      <w:r w:rsidRPr="00124AAA">
        <w:rPr>
          <w:rFonts w:cs="Times New Roman"/>
        </w:rPr>
        <w:t>最適合直線</w:t>
      </w:r>
      <w:r w:rsidRPr="00124AAA">
        <w:rPr>
          <w:rFonts w:cs="Times New Roman" w:hint="eastAsia"/>
        </w:rPr>
        <w:t>）</w:t>
      </w:r>
      <w:r w:rsidRPr="00124AAA">
        <w:rPr>
          <w:rFonts w:cs="Times New Roman"/>
        </w:rPr>
        <w:t>方程式</w:t>
      </w:r>
      <w:r w:rsidRPr="00124AAA">
        <w:rPr>
          <w:rFonts w:cs="Times New Roman"/>
          <w:position w:val="-28"/>
        </w:rPr>
        <w:object w:dxaOrig="2340" w:dyaOrig="639">
          <v:shape id="_x0000_i1176" type="#_x0000_t75" style="width:117.05pt;height:32.35pt" o:ole="">
            <v:imagedata r:id="rId309" o:title=""/>
          </v:shape>
          <o:OLEObject Type="Embed" ProgID="Equation.DSMT4" ShapeID="_x0000_i1176" DrawAspect="Content" ObjectID="_1514166325" r:id="rId310"/>
        </w:object>
      </w:r>
    </w:p>
    <w:p w:rsidR="00850227" w:rsidRPr="00124AAA" w:rsidRDefault="00850227" w:rsidP="00850227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850227" w:rsidRPr="00124AAA" w:rsidRDefault="00850227" w:rsidP="00850227">
      <w:pPr>
        <w:pStyle w:val="TIT10cm1505"/>
        <w:spacing w:before="120"/>
        <w:rPr>
          <w:rFonts w:cs="Times New Roman"/>
        </w:rPr>
      </w:pPr>
      <w:r w:rsidRPr="00124AAA">
        <w:rPr>
          <w:rFonts w:cs="Times New Roman"/>
        </w:rPr>
        <w:t>6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參考數值：</w:t>
      </w:r>
      <w:r w:rsidRPr="00124AAA">
        <w:rPr>
          <w:rFonts w:cs="Times New Roman"/>
          <w:position w:val="-10"/>
        </w:rPr>
        <w:object w:dxaOrig="5380" w:dyaOrig="360">
          <v:shape id="_x0000_i1177" type="#_x0000_t75" style="width:269.3pt;height:18.1pt" o:ole="" fillcolor="window">
            <v:imagedata r:id="rId311" o:title=""/>
          </v:shape>
          <o:OLEObject Type="Embed" ProgID="Equation.DSMT4" ShapeID="_x0000_i1177" DrawAspect="Content" ObjectID="_1514166326" r:id="rId312"/>
        </w:object>
      </w:r>
    </w:p>
    <w:p w:rsidR="00850227" w:rsidRPr="00124AAA" w:rsidRDefault="00850227" w:rsidP="00850227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850227" w:rsidRPr="00124AAA" w:rsidRDefault="00850227" w:rsidP="00850227">
      <w:pPr>
        <w:pStyle w:val="TIT10cm1505"/>
        <w:spacing w:before="120"/>
        <w:rPr>
          <w:rFonts w:cs="Times New Roman"/>
          <w:color w:val="FF0000"/>
        </w:rPr>
      </w:pPr>
      <w:r w:rsidRPr="00124AAA">
        <w:rPr>
          <w:rFonts w:cs="Times New Roman"/>
        </w:rPr>
        <w:t>7.</w:t>
      </w:r>
      <w:r w:rsidRPr="00124AAA">
        <w:rPr>
          <w:rFonts w:cs="Times New Roman"/>
        </w:rPr>
        <w:tab/>
      </w:r>
      <w:r w:rsidRPr="00124AAA">
        <w:rPr>
          <w:rFonts w:cs="Times New Roman"/>
        </w:rPr>
        <w:t>對數值：</w:t>
      </w:r>
      <w:r w:rsidRPr="00124AAA">
        <w:rPr>
          <w:rFonts w:cs="Times New Roman"/>
          <w:position w:val="-10"/>
        </w:rPr>
        <w:object w:dxaOrig="6200" w:dyaOrig="320">
          <v:shape id="_x0000_i1178" type="#_x0000_t75" style="width:311.15pt;height:15.85pt" o:ole="" fillcolor="window">
            <v:imagedata r:id="rId313" o:title=""/>
          </v:shape>
          <o:OLEObject Type="Embed" ProgID="Equation.DSMT4" ShapeID="_x0000_i1178" DrawAspect="Content" ObjectID="_1514166327" r:id="rId314"/>
        </w:object>
      </w:r>
    </w:p>
    <w:p w:rsidR="00850227" w:rsidRDefault="00850227" w:rsidP="00850227">
      <w:pPr>
        <w:spacing w:before="120"/>
        <w:rPr>
          <w:color w:val="FF0000"/>
          <w:spacing w:val="24"/>
          <w:sz w:val="22"/>
          <w:szCs w:val="22"/>
        </w:rPr>
      </w:pPr>
    </w:p>
    <w:sectPr w:rsidR="00850227" w:rsidSect="00292D01">
      <w:headerReference w:type="even" r:id="rId315"/>
      <w:headerReference w:type="default" r:id="rId316"/>
      <w:footerReference w:type="even" r:id="rId317"/>
      <w:footerReference w:type="default" r:id="rId318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0A7F" w:rsidRDefault="007D0A7F">
      <w:r>
        <w:separator/>
      </w:r>
    </w:p>
  </w:endnote>
  <w:endnote w:type="continuationSeparator" w:id="0">
    <w:p w:rsidR="007D0A7F" w:rsidRDefault="007D0A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0A7F" w:rsidRDefault="007D0A7F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3A2208"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0A7F" w:rsidRDefault="007D0A7F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 w:rsidR="003A2208">
      <w:rPr>
        <w:rStyle w:val="a4"/>
        <w:noProof/>
      </w:rPr>
      <w:t>5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0A7F" w:rsidRDefault="007D0A7F">
      <w:r>
        <w:separator/>
      </w:r>
    </w:p>
  </w:footnote>
  <w:footnote w:type="continuationSeparator" w:id="0">
    <w:p w:rsidR="007D0A7F" w:rsidRDefault="007D0A7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0A7F" w:rsidRPr="00CA672D" w:rsidRDefault="007D0A7F">
    <w:pPr>
      <w:pStyle w:val="a3"/>
      <w:tabs>
        <w:tab w:val="clear" w:pos="4153"/>
        <w:tab w:val="clear" w:pos="8306"/>
        <w:tab w:val="right" w:pos="9168"/>
      </w:tabs>
      <w:ind w:right="360"/>
      <w:rPr>
        <w:rStyle w:val="a4"/>
        <w:sz w:val="22"/>
        <w:szCs w:val="22"/>
      </w:rPr>
    </w:pPr>
    <w:proofErr w:type="gramStart"/>
    <w:r>
      <w:rPr>
        <w:rStyle w:val="a4"/>
        <w:rFonts w:hint="eastAsia"/>
        <w:sz w:val="22"/>
        <w:szCs w:val="22"/>
      </w:rPr>
      <w:t>105</w:t>
    </w:r>
    <w:r w:rsidRPr="00CA672D">
      <w:rPr>
        <w:rStyle w:val="a4"/>
        <w:rFonts w:hint="eastAsia"/>
        <w:sz w:val="22"/>
        <w:szCs w:val="22"/>
      </w:rPr>
      <w:t>年</w:t>
    </w:r>
    <w:r>
      <w:rPr>
        <w:rStyle w:val="a4"/>
        <w:rFonts w:hint="eastAsia"/>
        <w:sz w:val="22"/>
        <w:szCs w:val="22"/>
      </w:rPr>
      <w:t>學測</w:t>
    </w:r>
    <w:proofErr w:type="gramEnd"/>
    <w:r w:rsidRPr="00CA672D">
      <w:rPr>
        <w:rStyle w:val="a4"/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第</w:t>
    </w:r>
    <w:r w:rsidRPr="00CA672D">
      <w:rPr>
        <w:rStyle w:val="a4"/>
        <w:sz w:val="22"/>
        <w:szCs w:val="22"/>
      </w:rPr>
      <w:fldChar w:fldCharType="begin"/>
    </w:r>
    <w:r w:rsidRPr="00CA672D">
      <w:rPr>
        <w:rStyle w:val="a4"/>
        <w:sz w:val="22"/>
        <w:szCs w:val="22"/>
      </w:rPr>
      <w:instrText xml:space="preserve"> PAGE </w:instrText>
    </w:r>
    <w:r w:rsidRPr="00CA672D">
      <w:rPr>
        <w:rStyle w:val="a4"/>
        <w:sz w:val="22"/>
        <w:szCs w:val="22"/>
      </w:rPr>
      <w:fldChar w:fldCharType="separate"/>
    </w:r>
    <w:r w:rsidR="003A2208">
      <w:rPr>
        <w:rStyle w:val="a4"/>
        <w:noProof/>
        <w:sz w:val="22"/>
        <w:szCs w:val="22"/>
      </w:rPr>
      <w:t>6</w:t>
    </w:r>
    <w:r w:rsidRPr="00CA672D">
      <w:rPr>
        <w:rStyle w:val="a4"/>
        <w:sz w:val="22"/>
        <w:szCs w:val="22"/>
      </w:rPr>
      <w:fldChar w:fldCharType="end"/>
    </w:r>
    <w:r w:rsidRPr="00CA672D">
      <w:rPr>
        <w:rStyle w:val="a4"/>
        <w:rFonts w:hint="eastAsia"/>
        <w:sz w:val="22"/>
        <w:szCs w:val="22"/>
      </w:rPr>
      <w:t>頁</w:t>
    </w:r>
  </w:p>
  <w:p w:rsidR="007D0A7F" w:rsidRPr="00CA672D" w:rsidRDefault="007D0A7F">
    <w:pPr>
      <w:pStyle w:val="a3"/>
      <w:tabs>
        <w:tab w:val="clear" w:pos="4153"/>
        <w:tab w:val="clear" w:pos="8306"/>
        <w:tab w:val="right" w:pos="9168"/>
      </w:tabs>
      <w:rPr>
        <w:sz w:val="22"/>
        <w:szCs w:val="22"/>
      </w:rPr>
    </w:pPr>
    <w:r w:rsidRPr="00CA672D">
      <w:rPr>
        <w:rStyle w:val="a4"/>
        <w:rFonts w:hint="eastAsia"/>
        <w:sz w:val="22"/>
        <w:szCs w:val="22"/>
      </w:rPr>
      <w:t>數學考科</w:t>
    </w:r>
    <w:r w:rsidRPr="00CA672D">
      <w:rPr>
        <w:rStyle w:val="a4"/>
        <w:rFonts w:hint="eastAsia"/>
        <w:sz w:val="22"/>
        <w:szCs w:val="22"/>
      </w:rPr>
      <w:tab/>
    </w:r>
    <w:r w:rsidRPr="00CA672D">
      <w:rPr>
        <w:rStyle w:val="a4"/>
        <w:rFonts w:hint="eastAsia"/>
        <w:sz w:val="22"/>
        <w:szCs w:val="22"/>
      </w:rPr>
      <w:t>共</w:t>
    </w:r>
    <w:r w:rsidRPr="00CA672D">
      <w:rPr>
        <w:rStyle w:val="a4"/>
        <w:rFonts w:hint="eastAsia"/>
        <w:sz w:val="22"/>
        <w:szCs w:val="22"/>
      </w:rPr>
      <w:t>7</w:t>
    </w:r>
    <w:r w:rsidRPr="00CA672D">
      <w:rPr>
        <w:rStyle w:val="a4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0A7F" w:rsidRPr="00CA672D" w:rsidRDefault="007D0A7F">
    <w:pPr>
      <w:pStyle w:val="a3"/>
      <w:tabs>
        <w:tab w:val="clear" w:pos="4153"/>
        <w:tab w:val="clear" w:pos="8306"/>
        <w:tab w:val="right" w:pos="9168"/>
      </w:tabs>
      <w:ind w:rightChars="26" w:right="62"/>
      <w:rPr>
        <w:rStyle w:val="a4"/>
        <w:sz w:val="22"/>
        <w:szCs w:val="22"/>
      </w:rPr>
    </w:pPr>
    <w:r w:rsidRPr="00CA672D">
      <w:rPr>
        <w:rFonts w:hint="eastAsia"/>
        <w:sz w:val="22"/>
        <w:szCs w:val="22"/>
      </w:rPr>
      <w:t>第</w:t>
    </w:r>
    <w:r w:rsidRPr="00CA672D">
      <w:rPr>
        <w:rStyle w:val="a4"/>
        <w:sz w:val="22"/>
        <w:szCs w:val="22"/>
      </w:rPr>
      <w:fldChar w:fldCharType="begin"/>
    </w:r>
    <w:r w:rsidRPr="00CA672D">
      <w:rPr>
        <w:rStyle w:val="a4"/>
        <w:sz w:val="22"/>
        <w:szCs w:val="22"/>
      </w:rPr>
      <w:instrText xml:space="preserve"> PAGE </w:instrText>
    </w:r>
    <w:r w:rsidRPr="00CA672D">
      <w:rPr>
        <w:rStyle w:val="a4"/>
        <w:sz w:val="22"/>
        <w:szCs w:val="22"/>
      </w:rPr>
      <w:fldChar w:fldCharType="separate"/>
    </w:r>
    <w:r w:rsidR="003A2208">
      <w:rPr>
        <w:rStyle w:val="a4"/>
        <w:noProof/>
        <w:sz w:val="22"/>
        <w:szCs w:val="22"/>
      </w:rPr>
      <w:t>5</w:t>
    </w:r>
    <w:r w:rsidRPr="00CA672D">
      <w:rPr>
        <w:rStyle w:val="a4"/>
        <w:sz w:val="22"/>
        <w:szCs w:val="22"/>
      </w:rPr>
      <w:fldChar w:fldCharType="end"/>
    </w:r>
    <w:r w:rsidRPr="00CA672D">
      <w:rPr>
        <w:rStyle w:val="a4"/>
        <w:rFonts w:hint="eastAsia"/>
        <w:sz w:val="22"/>
        <w:szCs w:val="22"/>
      </w:rPr>
      <w:t>頁</w:t>
    </w:r>
    <w:r w:rsidRPr="00CA672D">
      <w:rPr>
        <w:rStyle w:val="a4"/>
        <w:rFonts w:hint="eastAsia"/>
        <w:sz w:val="22"/>
        <w:szCs w:val="22"/>
      </w:rPr>
      <w:tab/>
    </w:r>
    <w:r>
      <w:rPr>
        <w:rStyle w:val="a4"/>
        <w:rFonts w:hint="eastAsia"/>
        <w:sz w:val="22"/>
        <w:szCs w:val="22"/>
      </w:rPr>
      <w:t>105</w:t>
    </w:r>
    <w:r w:rsidRPr="00CA672D">
      <w:rPr>
        <w:rStyle w:val="a4"/>
        <w:rFonts w:hint="eastAsia"/>
        <w:sz w:val="22"/>
        <w:szCs w:val="22"/>
      </w:rPr>
      <w:t>年</w:t>
    </w:r>
    <w:r>
      <w:rPr>
        <w:rStyle w:val="a4"/>
        <w:rFonts w:hint="eastAsia"/>
        <w:sz w:val="22"/>
        <w:szCs w:val="22"/>
      </w:rPr>
      <w:t>學測</w:t>
    </w:r>
  </w:p>
  <w:p w:rsidR="007D0A7F" w:rsidRPr="00CA672D" w:rsidRDefault="007D0A7F">
    <w:pPr>
      <w:pStyle w:val="a3"/>
      <w:tabs>
        <w:tab w:val="clear" w:pos="4153"/>
        <w:tab w:val="clear" w:pos="8306"/>
        <w:tab w:val="right" w:pos="9168"/>
      </w:tabs>
      <w:ind w:rightChars="26" w:right="62"/>
      <w:rPr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>7</w:t>
    </w:r>
    <w:r>
      <w:rPr>
        <w:rFonts w:hint="eastAsia"/>
        <w:sz w:val="22"/>
        <w:szCs w:val="22"/>
      </w:rPr>
      <w:t>頁</w:t>
    </w:r>
    <w:r w:rsidRPr="00CA672D">
      <w:rPr>
        <w:sz w:val="22"/>
        <w:szCs w:val="22"/>
      </w:rPr>
      <w:tab/>
    </w:r>
    <w:r w:rsidRPr="00CA672D">
      <w:rPr>
        <w:rStyle w:val="a4"/>
        <w:rFonts w:hint="eastAsia"/>
        <w:spacing w:val="4"/>
        <w:sz w:val="22"/>
        <w:szCs w:val="22"/>
      </w:rPr>
      <w:t>數學考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1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6"/>
  </w:num>
  <w:num w:numId="6">
    <w:abstractNumId w:val="0"/>
  </w:num>
  <w:num w:numId="7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6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18433">
      <o:colormenu v:ext="edit" stroke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8A1"/>
    <w:rsid w:val="000038A2"/>
    <w:rsid w:val="000133F3"/>
    <w:rsid w:val="00022591"/>
    <w:rsid w:val="00026541"/>
    <w:rsid w:val="000406ED"/>
    <w:rsid w:val="00040F44"/>
    <w:rsid w:val="00043DFE"/>
    <w:rsid w:val="00045574"/>
    <w:rsid w:val="00050A54"/>
    <w:rsid w:val="00055F78"/>
    <w:rsid w:val="000819C3"/>
    <w:rsid w:val="00083828"/>
    <w:rsid w:val="000B0C52"/>
    <w:rsid w:val="000D1A1D"/>
    <w:rsid w:val="000E1274"/>
    <w:rsid w:val="001074E4"/>
    <w:rsid w:val="00112721"/>
    <w:rsid w:val="00112C2A"/>
    <w:rsid w:val="00117D1F"/>
    <w:rsid w:val="001575E4"/>
    <w:rsid w:val="00175CE3"/>
    <w:rsid w:val="001843A6"/>
    <w:rsid w:val="00194A1E"/>
    <w:rsid w:val="001950A5"/>
    <w:rsid w:val="001D1D83"/>
    <w:rsid w:val="001D7B0B"/>
    <w:rsid w:val="00205DF0"/>
    <w:rsid w:val="00210A7A"/>
    <w:rsid w:val="002437FD"/>
    <w:rsid w:val="00244673"/>
    <w:rsid w:val="00254EE8"/>
    <w:rsid w:val="00265DDA"/>
    <w:rsid w:val="002867E1"/>
    <w:rsid w:val="00292D01"/>
    <w:rsid w:val="002C6658"/>
    <w:rsid w:val="002D7857"/>
    <w:rsid w:val="002E0BFB"/>
    <w:rsid w:val="003050D5"/>
    <w:rsid w:val="003453F5"/>
    <w:rsid w:val="00363BD1"/>
    <w:rsid w:val="00382739"/>
    <w:rsid w:val="003872A5"/>
    <w:rsid w:val="00397EA3"/>
    <w:rsid w:val="003A2208"/>
    <w:rsid w:val="003A3F48"/>
    <w:rsid w:val="003A7118"/>
    <w:rsid w:val="003B1D39"/>
    <w:rsid w:val="003B5D4D"/>
    <w:rsid w:val="003C2A22"/>
    <w:rsid w:val="003D5B37"/>
    <w:rsid w:val="003D727D"/>
    <w:rsid w:val="003E042E"/>
    <w:rsid w:val="003F3714"/>
    <w:rsid w:val="003F55A5"/>
    <w:rsid w:val="003F78EB"/>
    <w:rsid w:val="003F7E2B"/>
    <w:rsid w:val="004005A1"/>
    <w:rsid w:val="00401AD6"/>
    <w:rsid w:val="00403A32"/>
    <w:rsid w:val="00403AAE"/>
    <w:rsid w:val="00406973"/>
    <w:rsid w:val="004152F3"/>
    <w:rsid w:val="00416FD0"/>
    <w:rsid w:val="004268BE"/>
    <w:rsid w:val="0046227B"/>
    <w:rsid w:val="00490E97"/>
    <w:rsid w:val="004B3DE6"/>
    <w:rsid w:val="004C0787"/>
    <w:rsid w:val="004E147F"/>
    <w:rsid w:val="004E31E6"/>
    <w:rsid w:val="004E7318"/>
    <w:rsid w:val="00522839"/>
    <w:rsid w:val="0054293B"/>
    <w:rsid w:val="00542FF1"/>
    <w:rsid w:val="00570EA3"/>
    <w:rsid w:val="00594813"/>
    <w:rsid w:val="005958A1"/>
    <w:rsid w:val="00596054"/>
    <w:rsid w:val="005C16D8"/>
    <w:rsid w:val="005F2CA9"/>
    <w:rsid w:val="005F38E5"/>
    <w:rsid w:val="005F4218"/>
    <w:rsid w:val="005F732A"/>
    <w:rsid w:val="00600E59"/>
    <w:rsid w:val="006068FF"/>
    <w:rsid w:val="0062604E"/>
    <w:rsid w:val="00644CC6"/>
    <w:rsid w:val="00662DB2"/>
    <w:rsid w:val="00663B44"/>
    <w:rsid w:val="006752B7"/>
    <w:rsid w:val="006763BC"/>
    <w:rsid w:val="00682BD3"/>
    <w:rsid w:val="00683390"/>
    <w:rsid w:val="0069496C"/>
    <w:rsid w:val="00695796"/>
    <w:rsid w:val="006A37E0"/>
    <w:rsid w:val="006A6BF4"/>
    <w:rsid w:val="006C2022"/>
    <w:rsid w:val="006C6F92"/>
    <w:rsid w:val="00701CC5"/>
    <w:rsid w:val="007022C2"/>
    <w:rsid w:val="007319D2"/>
    <w:rsid w:val="007330B5"/>
    <w:rsid w:val="007545D4"/>
    <w:rsid w:val="00763EE2"/>
    <w:rsid w:val="0076408E"/>
    <w:rsid w:val="007674AB"/>
    <w:rsid w:val="007811BE"/>
    <w:rsid w:val="00791032"/>
    <w:rsid w:val="007B36A6"/>
    <w:rsid w:val="007C571C"/>
    <w:rsid w:val="007D0A7F"/>
    <w:rsid w:val="007D3302"/>
    <w:rsid w:val="007E03CE"/>
    <w:rsid w:val="00850227"/>
    <w:rsid w:val="008545C7"/>
    <w:rsid w:val="00856889"/>
    <w:rsid w:val="00862E40"/>
    <w:rsid w:val="00891295"/>
    <w:rsid w:val="00896C88"/>
    <w:rsid w:val="008C0D42"/>
    <w:rsid w:val="008D1AF3"/>
    <w:rsid w:val="008E064C"/>
    <w:rsid w:val="0090201B"/>
    <w:rsid w:val="00935613"/>
    <w:rsid w:val="00961014"/>
    <w:rsid w:val="00970130"/>
    <w:rsid w:val="009820C3"/>
    <w:rsid w:val="00993065"/>
    <w:rsid w:val="009947E9"/>
    <w:rsid w:val="009A1FD2"/>
    <w:rsid w:val="009D4982"/>
    <w:rsid w:val="009E0F8C"/>
    <w:rsid w:val="009E6C59"/>
    <w:rsid w:val="00A16531"/>
    <w:rsid w:val="00A32435"/>
    <w:rsid w:val="00A50341"/>
    <w:rsid w:val="00A909D4"/>
    <w:rsid w:val="00A92E24"/>
    <w:rsid w:val="00AA1F42"/>
    <w:rsid w:val="00AA27C3"/>
    <w:rsid w:val="00AA3276"/>
    <w:rsid w:val="00AC07F5"/>
    <w:rsid w:val="00AC3D77"/>
    <w:rsid w:val="00B0433D"/>
    <w:rsid w:val="00B10187"/>
    <w:rsid w:val="00B4121E"/>
    <w:rsid w:val="00B43E12"/>
    <w:rsid w:val="00B44B28"/>
    <w:rsid w:val="00BA7AC0"/>
    <w:rsid w:val="00C11264"/>
    <w:rsid w:val="00C27668"/>
    <w:rsid w:val="00C3121C"/>
    <w:rsid w:val="00C577D3"/>
    <w:rsid w:val="00C60EB8"/>
    <w:rsid w:val="00C61AF7"/>
    <w:rsid w:val="00C74BC2"/>
    <w:rsid w:val="00C95A1F"/>
    <w:rsid w:val="00C964FC"/>
    <w:rsid w:val="00CA093C"/>
    <w:rsid w:val="00CA422E"/>
    <w:rsid w:val="00CA672D"/>
    <w:rsid w:val="00CB7A8A"/>
    <w:rsid w:val="00CC79D6"/>
    <w:rsid w:val="00CD586D"/>
    <w:rsid w:val="00D05578"/>
    <w:rsid w:val="00D262E9"/>
    <w:rsid w:val="00D362CA"/>
    <w:rsid w:val="00D60638"/>
    <w:rsid w:val="00D75660"/>
    <w:rsid w:val="00D76932"/>
    <w:rsid w:val="00E047F3"/>
    <w:rsid w:val="00E250C0"/>
    <w:rsid w:val="00E4268C"/>
    <w:rsid w:val="00E44002"/>
    <w:rsid w:val="00E52A27"/>
    <w:rsid w:val="00E94DF9"/>
    <w:rsid w:val="00E97704"/>
    <w:rsid w:val="00EA09E1"/>
    <w:rsid w:val="00EB2795"/>
    <w:rsid w:val="00EC1704"/>
    <w:rsid w:val="00EC381E"/>
    <w:rsid w:val="00ED2131"/>
    <w:rsid w:val="00EF25FC"/>
    <w:rsid w:val="00EF7C16"/>
    <w:rsid w:val="00F073E3"/>
    <w:rsid w:val="00F179DB"/>
    <w:rsid w:val="00F632DF"/>
    <w:rsid w:val="00F810D1"/>
    <w:rsid w:val="00F907AE"/>
    <w:rsid w:val="00F958F2"/>
    <w:rsid w:val="00FA2758"/>
    <w:rsid w:val="00FA5A45"/>
    <w:rsid w:val="00FB2C0F"/>
    <w:rsid w:val="00FC71E8"/>
    <w:rsid w:val="00FD4935"/>
    <w:rsid w:val="00FF3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>
      <o:colormenu v:ext="edit" strokecolor="white"/>
    </o:shapedefaults>
    <o:shapelayout v:ext="edit">
      <o:idmap v:ext="edit" data="1"/>
      <o:regrouptable v:ext="edit"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10"/>
        <o:entry new="12" old="0"/>
        <o:entry new="13" old="12"/>
        <o:entry new="14" old="0"/>
        <o:entry new="15" old="0"/>
        <o:entry new="16" old="15"/>
        <o:entry new="17" old="16"/>
        <o:entry new="18" old="0"/>
        <o:entry new="19" old="0"/>
        <o:entry new="20" old="19"/>
        <o:entry new="21" old="20"/>
        <o:entry new="22" old="0"/>
        <o:entry new="23" old="22"/>
        <o:entry new="24" old="23"/>
        <o:entry new="25" old="0"/>
        <o:entry new="26" old="25"/>
        <o:entry new="27" old="0"/>
        <o:entry new="28" old="0"/>
        <o:entry new="29" old="28"/>
        <o:entry new="30" old="28"/>
        <o:entry new="31" old="28"/>
        <o:entry new="32" old="0"/>
        <o:entry new="33" old="0"/>
      </o:regrouptable>
    </o:shapelayout>
  </w:shapeDefaults>
  <w:decimalSymbol w:val="."/>
  <w:listSeparator w:val=","/>
  <w15:chartTrackingRefBased/>
  <w15:docId w15:val="{819A26E1-A0D3-42EC-9BCE-42EF1C3AC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99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pPr>
      <w:tabs>
        <w:tab w:val="left" w:pos="2210"/>
        <w:tab w:val="left" w:pos="3996"/>
        <w:tab w:val="left" w:pos="5784"/>
        <w:tab w:val="left" w:pos="7570"/>
      </w:tabs>
      <w:spacing w:line="360" w:lineRule="auto"/>
      <w:ind w:leftChars="150" w:left="360"/>
    </w:pPr>
    <w:rPr>
      <w:sz w:val="22"/>
    </w:rPr>
  </w:style>
  <w:style w:type="paragraph" w:customStyle="1" w:styleId="a6">
    <w:name w:val="第?部份"/>
    <w:basedOn w:val="a"/>
    <w:next w:val="a"/>
    <w:autoRedefine/>
    <w:rsid w:val="00E250C0"/>
    <w:pPr>
      <w:spacing w:line="360" w:lineRule="atLeast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594813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673" w:hangingChars="295" w:hanging="673"/>
      <w:jc w:val="both"/>
    </w:pPr>
    <w:rPr>
      <w:rFonts w:eastAsia="標楷體"/>
      <w:spacing w:val="-6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pPr>
      <w:tabs>
        <w:tab w:val="left" w:pos="3996"/>
      </w:tabs>
      <w:snapToGrid w:val="0"/>
      <w:spacing w:line="360" w:lineRule="auto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pPr>
      <w:tabs>
        <w:tab w:val="left" w:pos="3430"/>
        <w:tab w:val="left" w:pos="6437"/>
      </w:tabs>
      <w:snapToGrid w:val="0"/>
      <w:spacing w:line="360" w:lineRule="auto"/>
      <w:ind w:leftChars="150" w:left="15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9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c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header" Target="header1.xml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header" Target="header2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17" Type="http://schemas.openxmlformats.org/officeDocument/2006/relationships/footer" Target="footer1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image" Target="media/image15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footer" Target="footer2.xml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4.png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theme" Target="theme/theme1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49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0</TotalTime>
  <Pages>8</Pages>
  <Words>2524</Words>
  <Characters>4898</Characters>
  <Application>Microsoft Office Word</Application>
  <DocSecurity>0</DocSecurity>
  <Lines>40</Lines>
  <Paragraphs>14</Paragraphs>
  <ScaleCrop>false</ScaleCrop>
  <Company>ceec</Company>
  <LinksUpToDate>false</LinksUpToDate>
  <CharactersWithSpaces>7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部分：選擇題</dc:title>
  <dc:subject/>
  <dc:creator/>
  <cp:keywords/>
  <cp:lastModifiedBy>win-ent</cp:lastModifiedBy>
  <cp:revision>13</cp:revision>
  <cp:lastPrinted>2016-01-11T05:25:00Z</cp:lastPrinted>
  <dcterms:created xsi:type="dcterms:W3CDTF">2016-01-11T01:57:00Z</dcterms:created>
  <dcterms:modified xsi:type="dcterms:W3CDTF">2016-01-12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